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1102" w:rsidRPr="007E6418" w:rsidRDefault="00EC7182" w:rsidP="00C46DD6">
      <w:pPr>
        <w:jc w:val="center"/>
        <w:rPr>
          <w:sz w:val="24"/>
          <w:szCs w:val="24"/>
        </w:rPr>
      </w:pPr>
      <w:r w:rsidRPr="007E6418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732145" cy="4236085"/>
            <wp:effectExtent l="19050" t="0" r="1905" b="0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36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411102" w:rsidRPr="007E6418" w:rsidRDefault="00EC718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627245</wp:posOffset>
            </wp:positionH>
            <wp:positionV relativeFrom="paragraph">
              <wp:posOffset>133350</wp:posOffset>
            </wp:positionV>
            <wp:extent cx="807720" cy="1116330"/>
            <wp:effectExtent l="19050" t="0" r="0" b="0"/>
            <wp:wrapNone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11102" w:rsidRPr="007E6418">
        <w:rPr>
          <w:rFonts w:ascii="Arial" w:hAnsi="Arial" w:cs="Arial"/>
          <w:b/>
          <w:sz w:val="24"/>
          <w:szCs w:val="24"/>
        </w:rPr>
        <w:t xml:space="preserve">Instructions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Use </w:t>
      </w:r>
      <w:r w:rsidRPr="007E6418">
        <w:rPr>
          <w:rFonts w:ascii="Arial" w:hAnsi="Arial" w:cs="Arial"/>
          <w:b/>
          <w:sz w:val="22"/>
          <w:szCs w:val="22"/>
        </w:rPr>
        <w:t>black</w:t>
      </w:r>
      <w:r w:rsidRPr="007E6418">
        <w:rPr>
          <w:rFonts w:ascii="Arial" w:hAnsi="Arial" w:cs="Arial"/>
          <w:sz w:val="22"/>
          <w:szCs w:val="22"/>
        </w:rPr>
        <w:t xml:space="preserve"> ink or ball-point pen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b/>
          <w:sz w:val="22"/>
          <w:szCs w:val="22"/>
        </w:rPr>
        <w:t>Fill in the boxes</w:t>
      </w:r>
      <w:r w:rsidRPr="007E6418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7E6418">
        <w:rPr>
          <w:rFonts w:ascii="Arial" w:hAnsi="Arial" w:cs="Arial"/>
          <w:sz w:val="22"/>
          <w:szCs w:val="22"/>
        </w:rPr>
        <w:t>,</w:t>
      </w:r>
      <w:proofErr w:type="gramEnd"/>
      <w:r w:rsidRPr="007E6418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Answer </w:t>
      </w:r>
      <w:r w:rsidRPr="007E6418">
        <w:rPr>
          <w:rFonts w:ascii="Arial" w:hAnsi="Arial" w:cs="Arial"/>
          <w:b/>
          <w:sz w:val="22"/>
          <w:szCs w:val="22"/>
        </w:rPr>
        <w:t>all</w:t>
      </w:r>
      <w:r w:rsidRPr="007E6418">
        <w:rPr>
          <w:rFonts w:ascii="Arial" w:hAnsi="Arial" w:cs="Arial"/>
          <w:sz w:val="22"/>
          <w:szCs w:val="22"/>
        </w:rPr>
        <w:t xml:space="preserve"> questions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Answer the questions in the spaces provided</w:t>
      </w:r>
    </w:p>
    <w:p w:rsidR="00411102" w:rsidRPr="007E6418" w:rsidRDefault="00411102" w:rsidP="00C46DD6">
      <w:pPr>
        <w:ind w:firstLine="720"/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7E6418">
        <w:rPr>
          <w:rFonts w:ascii="Arial" w:hAnsi="Arial" w:cs="Arial"/>
          <w:i/>
          <w:sz w:val="22"/>
          <w:szCs w:val="22"/>
        </w:rPr>
        <w:t>there</w:t>
      </w:r>
      <w:proofErr w:type="gramEnd"/>
      <w:r w:rsidRPr="007E6418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7E6418">
        <w:rPr>
          <w:rFonts w:ascii="Arial" w:hAnsi="Arial" w:cs="Arial"/>
          <w:sz w:val="22"/>
          <w:szCs w:val="22"/>
        </w:rPr>
        <w:t xml:space="preserve">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b/>
          <w:sz w:val="22"/>
          <w:szCs w:val="22"/>
        </w:rPr>
      </w:pPr>
      <w:r w:rsidRPr="007E6418">
        <w:rPr>
          <w:rFonts w:ascii="Arial" w:hAnsi="Arial" w:cs="Arial"/>
          <w:b/>
          <w:sz w:val="22"/>
          <w:szCs w:val="22"/>
        </w:rPr>
        <w:t>Calculators may be used.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If your calculator does not have a </w:t>
      </w:r>
      <w:r w:rsidRPr="007E6418">
        <w:rPr>
          <w:rFonts w:ascii="Arial" w:hAnsi="Arial" w:cs="Arial"/>
          <w:i/>
          <w:sz w:val="22"/>
          <w:szCs w:val="22"/>
        </w:rPr>
        <w:t>π</w:t>
      </w:r>
      <w:r w:rsidRPr="007E6418">
        <w:rPr>
          <w:rFonts w:ascii="Arial" w:hAnsi="Arial" w:cs="Arial"/>
          <w:sz w:val="22"/>
          <w:szCs w:val="22"/>
        </w:rPr>
        <w:t xml:space="preserve"> button, take the value of </w:t>
      </w:r>
      <w:r w:rsidRPr="007E6418">
        <w:rPr>
          <w:rFonts w:ascii="Arial" w:hAnsi="Arial" w:cs="Arial"/>
          <w:i/>
          <w:sz w:val="22"/>
          <w:szCs w:val="22"/>
        </w:rPr>
        <w:t>π</w:t>
      </w:r>
      <w:r w:rsidRPr="007E6418">
        <w:rPr>
          <w:rFonts w:ascii="Arial" w:hAnsi="Arial" w:cs="Arial"/>
          <w:sz w:val="22"/>
          <w:szCs w:val="22"/>
        </w:rPr>
        <w:t xml:space="preserve"> to be </w:t>
      </w:r>
      <w:r w:rsidR="00EC7182" w:rsidRPr="007E6418">
        <w:rPr>
          <w:rFonts w:ascii="Arial" w:hAnsi="Arial" w:cs="Arial"/>
          <w:sz w:val="22"/>
          <w:szCs w:val="22"/>
        </w:rPr>
        <w:t>3.142</w:t>
      </w:r>
      <w:r w:rsidR="00EC7182" w:rsidRPr="007E6418">
        <w:rPr>
          <w:rFonts w:ascii="Arial" w:hAnsi="Arial" w:cs="Arial"/>
          <w:sz w:val="22"/>
          <w:szCs w:val="22"/>
        </w:rPr>
        <w:br/>
      </w:r>
      <w:r w:rsidRPr="007E6418">
        <w:rPr>
          <w:rFonts w:ascii="Arial" w:hAnsi="Arial" w:cs="Arial"/>
          <w:sz w:val="22"/>
          <w:szCs w:val="22"/>
        </w:rPr>
        <w:t>unless the question instructs otherwise.</w:t>
      </w:r>
    </w:p>
    <w:p w:rsidR="00EC7182" w:rsidRPr="007E6418" w:rsidRDefault="00EC718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  <w:lang w:eastAsia="en-US"/>
        </w:rPr>
        <w:t xml:space="preserve">Diagrams are </w:t>
      </w:r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NOT </w:t>
      </w:r>
      <w:r w:rsidRPr="007E6418">
        <w:rPr>
          <w:rFonts w:ascii="Arial" w:hAnsi="Arial" w:cs="Arial"/>
          <w:sz w:val="22"/>
          <w:szCs w:val="22"/>
          <w:lang w:eastAsia="en-US"/>
        </w:rPr>
        <w:t xml:space="preserve">accurately drawn, unless otherwise indicated. </w:t>
      </w:r>
    </w:p>
    <w:p w:rsidR="00EC7182" w:rsidRPr="007E6418" w:rsidRDefault="00EC718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  <w:lang w:eastAsia="en-US"/>
        </w:rPr>
        <w:t xml:space="preserve">You must </w:t>
      </w:r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show all </w:t>
      </w:r>
      <w:proofErr w:type="gramStart"/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>your</w:t>
      </w:r>
      <w:proofErr w:type="gramEnd"/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 working out</w:t>
      </w:r>
      <w:r w:rsidRPr="007E6418">
        <w:rPr>
          <w:rFonts w:ascii="Arial" w:hAnsi="Arial" w:cs="Arial"/>
          <w:sz w:val="22"/>
          <w:szCs w:val="22"/>
          <w:lang w:eastAsia="en-US"/>
        </w:rPr>
        <w:t>.</w:t>
      </w:r>
    </w:p>
    <w:p w:rsidR="00411102" w:rsidRPr="007E6418" w:rsidRDefault="00411102" w:rsidP="00C46DD6">
      <w:pPr>
        <w:rPr>
          <w:rFonts w:ascii="Arial" w:hAnsi="Arial" w:cs="Arial"/>
          <w:sz w:val="22"/>
          <w:szCs w:val="22"/>
        </w:rPr>
      </w:pP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sz w:val="24"/>
          <w:szCs w:val="24"/>
        </w:rPr>
        <w:t>Information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The</w:t>
      </w:r>
      <w:r w:rsidR="00EC7182" w:rsidRPr="007E6418">
        <w:rPr>
          <w:rFonts w:ascii="Arial" w:hAnsi="Arial" w:cs="Arial"/>
          <w:sz w:val="22"/>
          <w:szCs w:val="22"/>
        </w:rPr>
        <w:t xml:space="preserve"> total mark for this paper is 8</w:t>
      </w:r>
      <w:r w:rsidRPr="007E6418">
        <w:rPr>
          <w:rFonts w:ascii="Arial" w:hAnsi="Arial" w:cs="Arial"/>
          <w:sz w:val="22"/>
          <w:szCs w:val="22"/>
        </w:rPr>
        <w:t>0</w:t>
      </w:r>
      <w:r w:rsidR="00EC7182" w:rsidRPr="007E6418">
        <w:rPr>
          <w:rFonts w:ascii="Arial" w:hAnsi="Arial" w:cs="Arial"/>
          <w:sz w:val="22"/>
          <w:szCs w:val="22"/>
        </w:rPr>
        <w:t>.</w:t>
      </w:r>
    </w:p>
    <w:p w:rsidR="00411102" w:rsidRPr="007E6418" w:rsidRDefault="00411102" w:rsidP="00474CD4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The marks for </w:t>
      </w:r>
      <w:r w:rsidRPr="007E6418">
        <w:rPr>
          <w:rFonts w:ascii="Arial" w:hAnsi="Arial" w:cs="Arial"/>
          <w:b/>
          <w:sz w:val="22"/>
          <w:szCs w:val="22"/>
        </w:rPr>
        <w:t>each</w:t>
      </w:r>
      <w:r w:rsidRPr="007E6418">
        <w:rPr>
          <w:rFonts w:ascii="Arial" w:hAnsi="Arial" w:cs="Arial"/>
          <w:sz w:val="22"/>
          <w:szCs w:val="22"/>
        </w:rPr>
        <w:t xml:space="preserve"> question are shown in brackets</w:t>
      </w:r>
      <w:r w:rsidRPr="007E6418">
        <w:rPr>
          <w:rFonts w:ascii="Arial" w:hAnsi="Arial" w:cs="Arial"/>
          <w:sz w:val="22"/>
          <w:szCs w:val="22"/>
        </w:rPr>
        <w:br/>
        <w:t xml:space="preserve">– </w:t>
      </w:r>
      <w:r w:rsidRPr="007E6418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7E6418">
        <w:rPr>
          <w:rFonts w:ascii="Arial" w:hAnsi="Arial" w:cs="Arial"/>
          <w:sz w:val="22"/>
          <w:szCs w:val="22"/>
        </w:rPr>
        <w:t xml:space="preserve">. </w:t>
      </w:r>
    </w:p>
    <w:p w:rsidR="00411102" w:rsidRPr="007E6418" w:rsidRDefault="00411102" w:rsidP="00C46DD6">
      <w:pPr>
        <w:rPr>
          <w:rFonts w:ascii="Arial" w:hAnsi="Arial" w:cs="Arial"/>
          <w:sz w:val="22"/>
          <w:szCs w:val="22"/>
        </w:rPr>
      </w:pP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sz w:val="24"/>
          <w:szCs w:val="24"/>
        </w:rPr>
        <w:t>Advice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Keep an eye on the time.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Try to answer every question. 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Check your answers if you have time at the end.</w:t>
      </w:r>
    </w:p>
    <w:p w:rsidR="00411102" w:rsidRPr="007E6418" w:rsidRDefault="00411102" w:rsidP="00C46DD6">
      <w:pPr>
        <w:tabs>
          <w:tab w:val="left" w:pos="4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br w:type="page"/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You must write down all 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he 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stages in your working.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Write down the value of the 3 in 16.35</w:t>
      </w:r>
      <w:r w:rsidR="00A717A4">
        <w:rPr>
          <w:rFonts w:ascii="Times New Roman" w:hAnsi="Times New Roman"/>
          <w:sz w:val="24"/>
          <w:szCs w:val="24"/>
          <w:lang w:eastAsia="en-US"/>
        </w:rPr>
        <w:t>.</w:t>
      </w:r>
    </w:p>
    <w:p w:rsidR="00A717A4" w:rsidRPr="007E6418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</w:t>
      </w:r>
    </w:p>
    <w:p w:rsidR="00EC7182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 is 1 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B3715E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Here is a list of six numbers.</w:t>
      </w:r>
    </w:p>
    <w:p w:rsidR="00A717A4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F40E8">
      <w:pPr>
        <w:tabs>
          <w:tab w:val="left" w:pos="0"/>
          <w:tab w:val="left" w:pos="709"/>
          <w:tab w:val="left" w:pos="1276"/>
          <w:tab w:val="left" w:pos="1843"/>
          <w:tab w:val="left" w:pos="2410"/>
          <w:tab w:val="left" w:pos="2977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1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3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6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9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2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24</w:t>
      </w:r>
    </w:p>
    <w:p w:rsidR="00A717A4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 xml:space="preserve">Which number in the list is 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not </w:t>
      </w:r>
      <w:r w:rsidRPr="007E6418">
        <w:rPr>
          <w:rFonts w:ascii="Times New Roman" w:hAnsi="Times New Roman"/>
          <w:sz w:val="24"/>
          <w:szCs w:val="24"/>
          <w:lang w:eastAsia="en-US"/>
        </w:rPr>
        <w:t>a factor of 24?</w:t>
      </w:r>
    </w:p>
    <w:p w:rsidR="00A717A4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717A4" w:rsidRPr="007E6418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i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 is 1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i/>
          <w:sz w:val="24"/>
          <w:szCs w:val="24"/>
          <w:lang w:eastAsia="en-US"/>
        </w:rPr>
        <w:t>___________________________________________________________________________</w:t>
      </w:r>
    </w:p>
    <w:p w:rsidR="007E6418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Write 0.21 as a fraction.</w:t>
      </w:r>
    </w:p>
    <w:p w:rsidR="00A717A4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717A4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717A4" w:rsidRPr="007E6418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i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3 is 1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i/>
          <w:sz w:val="24"/>
          <w:szCs w:val="24"/>
          <w:lang w:eastAsia="en-US"/>
        </w:rPr>
        <w:t>___________________________________________________________________________</w:t>
      </w:r>
    </w:p>
    <w:p w:rsidR="007E6418" w:rsidRPr="007E6418" w:rsidRDefault="007E6418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Default="00EC7182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7E6418"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7E6418"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A717A4">
        <w:rPr>
          <w:rFonts w:ascii="Times New Roman" w:hAnsi="Times New Roman"/>
          <w:sz w:val="24"/>
          <w:szCs w:val="24"/>
          <w:lang w:eastAsia="en-US"/>
        </w:rPr>
        <w:t>Simplify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5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7E6418">
        <w:rPr>
          <w:rFonts w:ascii="Times New Roman" w:hAnsi="Times New Roman"/>
          <w:sz w:val="24"/>
          <w:szCs w:val="24"/>
          <w:lang w:eastAsia="en-US"/>
        </w:rPr>
        <w:t xml:space="preserve">– 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7E6418">
        <w:rPr>
          <w:rFonts w:ascii="Times New Roman" w:hAnsi="Times New Roman"/>
          <w:sz w:val="24"/>
          <w:szCs w:val="24"/>
          <w:lang w:eastAsia="en-US"/>
        </w:rPr>
        <w:t>+ 2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>f</w:t>
      </w:r>
    </w:p>
    <w:p w:rsidR="00A717A4" w:rsidRDefault="00A717A4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A717A4" w:rsidRPr="007E6418" w:rsidRDefault="00A717A4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C7182" w:rsidRPr="007E6418" w:rsidRDefault="00601ED6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Pr="007E6418" w:rsidRDefault="007E6418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Default="007E6418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Simplify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2 × </w:t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m 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× </w:t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n 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× 8</w:t>
      </w:r>
    </w:p>
    <w:p w:rsidR="00A717A4" w:rsidRDefault="00A717A4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717A4" w:rsidRPr="007E6418" w:rsidRDefault="00A717A4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Pr="007E6418" w:rsidRDefault="007E6418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Default="007E6418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Simplify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>t</w:t>
      </w:r>
      <w:r w:rsidR="00EC7182" w:rsidRPr="00A717A4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 + </w:t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>t</w:t>
      </w:r>
      <w:r w:rsidR="00EC7182" w:rsidRPr="00A717A4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A717A4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717A4" w:rsidRPr="007E6418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4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A shop sells pens at different prices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e cheapest pens in the shop cost 27p each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Lottie buys 18 pens from the shop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She pays with a £10 note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If Lottie buys 18 of the cheapest pens, how much change should Lottie get?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Pr="007E6418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£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5F791A" w:rsidRPr="007E6418" w:rsidRDefault="005F791A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Instead of buying the cheapest pens, Lottie buys 18 of the more expensive pens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She still pays with a £10 note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How does this affect the amount of change she should get?</w:t>
      </w:r>
    </w:p>
    <w:p w:rsidR="00EF4CC5" w:rsidRPr="007E6418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C7182" w:rsidRPr="007E6418" w:rsidRDefault="00601ED6" w:rsidP="00EF4CC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5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6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Michelle and Wayne have saved a total of £458 for their holiday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Wayne saved £72 more than Michelle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How much did Wayne save?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Pr="007E6418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£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6 is 2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7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Work out 70% of £90</w:t>
      </w:r>
      <w:r w:rsidR="00EF4CC5">
        <w:rPr>
          <w:rFonts w:ascii="Times New Roman" w:hAnsi="Times New Roman"/>
          <w:sz w:val="24"/>
          <w:szCs w:val="24"/>
          <w:lang w:eastAsia="en-US"/>
        </w:rPr>
        <w:t>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Pr="007E6418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£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7 is 2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8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Here are four fractions.</w:t>
      </w:r>
    </w:p>
    <w:p w:rsidR="00EF4CC5" w:rsidRDefault="00EF4CC5" w:rsidP="00EF4CC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EF4CC5">
      <w:pPr>
        <w:tabs>
          <w:tab w:val="left" w:pos="0"/>
          <w:tab w:val="left" w:pos="851"/>
          <w:tab w:val="left" w:pos="1701"/>
          <w:tab w:val="left" w:pos="2552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EF4CC5">
        <w:rPr>
          <w:rFonts w:ascii="Times New Roman" w:hAnsi="Times New Roman"/>
          <w:position w:val="-24"/>
          <w:sz w:val="24"/>
          <w:szCs w:val="24"/>
          <w:lang w:eastAsia="en-US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DSMT4" ShapeID="_x0000_i1025" DrawAspect="Content" ObjectID="_1509524023" r:id="rId10"/>
        </w:objec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EF4CC5">
        <w:rPr>
          <w:rFonts w:ascii="Times New Roman" w:hAnsi="Times New Roman"/>
          <w:position w:val="-24"/>
          <w:sz w:val="24"/>
          <w:szCs w:val="24"/>
          <w:lang w:eastAsia="en-US"/>
        </w:rPr>
        <w:object w:dxaOrig="360" w:dyaOrig="620">
          <v:shape id="_x0000_i1026" type="#_x0000_t75" style="width:18pt;height:30.75pt" o:ole="">
            <v:imagedata r:id="rId11" o:title=""/>
          </v:shape>
          <o:OLEObject Type="Embed" ProgID="Equation.DSMT4" ShapeID="_x0000_i1026" DrawAspect="Content" ObjectID="_1509524024" r:id="rId12"/>
        </w:objec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EF4CC5">
        <w:rPr>
          <w:rFonts w:ascii="Times New Roman" w:hAnsi="Times New Roman"/>
          <w:position w:val="-24"/>
          <w:sz w:val="24"/>
          <w:szCs w:val="24"/>
          <w:lang w:eastAsia="en-US"/>
        </w:rPr>
        <w:object w:dxaOrig="240" w:dyaOrig="620">
          <v:shape id="_x0000_i1027" type="#_x0000_t75" style="width:12pt;height:30.75pt" o:ole="">
            <v:imagedata r:id="rId13" o:title=""/>
          </v:shape>
          <o:OLEObject Type="Embed" ProgID="Equation.DSMT4" ShapeID="_x0000_i1027" DrawAspect="Content" ObjectID="_1509524025" r:id="rId14"/>
        </w:objec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EF4CC5">
        <w:rPr>
          <w:rFonts w:ascii="Times New Roman" w:hAnsi="Times New Roman"/>
          <w:position w:val="-24"/>
          <w:sz w:val="24"/>
          <w:szCs w:val="24"/>
          <w:lang w:eastAsia="en-US"/>
        </w:rPr>
        <w:object w:dxaOrig="320" w:dyaOrig="620">
          <v:shape id="_x0000_i1028" type="#_x0000_t75" style="width:15.75pt;height:30.75pt" o:ole="">
            <v:imagedata r:id="rId15" o:title=""/>
          </v:shape>
          <o:OLEObject Type="Embed" ProgID="Equation.DSMT4" ShapeID="_x0000_i1028" DrawAspect="Content" ObjectID="_1509524026" r:id="rId16"/>
        </w:object>
      </w:r>
    </w:p>
    <w:p w:rsidR="00EF4CC5" w:rsidRPr="007E6418" w:rsidRDefault="00EF4CC5" w:rsidP="00EF4CC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Write these fractions in order of size.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Start with the smallest fraction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Pr="007E6418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8 is 2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DE2B66" w:rsidRDefault="00B3715E" w:rsidP="00EF4CC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DE2B66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9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What percentage of this shape is shaded?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A40B91" w:rsidP="00EF4CC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1925770" cy="1533525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837" cy="153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9D51E4" w:rsidRDefault="009D51E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9D51E4" w:rsidRDefault="009D51E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9D51E4" w:rsidRDefault="009D51E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F4CC5" w:rsidRPr="007E6418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 %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9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0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The manager of a clothes shop recorded the size of each dress sold one morning.</w:t>
      </w:r>
    </w:p>
    <w:p w:rsidR="00EF4CC5" w:rsidRDefault="00EF4CC5" w:rsidP="00EF4CC5">
      <w:pPr>
        <w:tabs>
          <w:tab w:val="left" w:pos="0"/>
          <w:tab w:val="left" w:pos="567"/>
          <w:tab w:val="left" w:pos="1134"/>
          <w:tab w:val="left" w:pos="1701"/>
          <w:tab w:val="left" w:pos="2268"/>
          <w:tab w:val="left" w:pos="283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EF4CC5">
      <w:pPr>
        <w:tabs>
          <w:tab w:val="left" w:pos="0"/>
          <w:tab w:val="left" w:pos="567"/>
          <w:tab w:val="left" w:pos="1134"/>
          <w:tab w:val="left" w:pos="1701"/>
          <w:tab w:val="left" w:pos="2268"/>
          <w:tab w:val="left" w:pos="283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10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0</w:t>
      </w:r>
    </w:p>
    <w:p w:rsidR="00EC7182" w:rsidRPr="007E6418" w:rsidRDefault="00EC7182" w:rsidP="00EF4CC5">
      <w:pPr>
        <w:tabs>
          <w:tab w:val="left" w:pos="0"/>
          <w:tab w:val="left" w:pos="567"/>
          <w:tab w:val="left" w:pos="1134"/>
          <w:tab w:val="left" w:pos="1701"/>
          <w:tab w:val="left" w:pos="2268"/>
          <w:tab w:val="left" w:pos="283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12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2</w:t>
      </w:r>
    </w:p>
    <w:p w:rsidR="00EC7182" w:rsidRPr="007E6418" w:rsidRDefault="00EC7182" w:rsidP="00EF4CC5">
      <w:pPr>
        <w:tabs>
          <w:tab w:val="left" w:pos="0"/>
          <w:tab w:val="left" w:pos="567"/>
          <w:tab w:val="left" w:pos="1134"/>
          <w:tab w:val="left" w:pos="1701"/>
          <w:tab w:val="left" w:pos="2268"/>
          <w:tab w:val="left" w:pos="283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14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4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4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4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4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4</w:t>
      </w:r>
    </w:p>
    <w:p w:rsidR="00EC7182" w:rsidRPr="007E6418" w:rsidRDefault="00EC7182" w:rsidP="00EF4CC5">
      <w:pPr>
        <w:tabs>
          <w:tab w:val="left" w:pos="0"/>
          <w:tab w:val="left" w:pos="567"/>
          <w:tab w:val="left" w:pos="1134"/>
          <w:tab w:val="left" w:pos="1701"/>
          <w:tab w:val="left" w:pos="2268"/>
          <w:tab w:val="left" w:pos="283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16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6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6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6</w:t>
      </w:r>
    </w:p>
    <w:p w:rsidR="00EC7182" w:rsidRPr="007E6418" w:rsidRDefault="00EC7182" w:rsidP="00EF4CC5">
      <w:pPr>
        <w:tabs>
          <w:tab w:val="left" w:pos="0"/>
          <w:tab w:val="left" w:pos="567"/>
          <w:tab w:val="left" w:pos="1134"/>
          <w:tab w:val="left" w:pos="1701"/>
          <w:tab w:val="left" w:pos="2268"/>
          <w:tab w:val="left" w:pos="283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18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8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18</w:t>
      </w:r>
    </w:p>
    <w:p w:rsidR="00EC7182" w:rsidRPr="007E6418" w:rsidRDefault="00EC7182" w:rsidP="00EF4CC5">
      <w:pPr>
        <w:tabs>
          <w:tab w:val="left" w:pos="0"/>
          <w:tab w:val="left" w:pos="567"/>
          <w:tab w:val="left" w:pos="1134"/>
          <w:tab w:val="left" w:pos="1701"/>
          <w:tab w:val="left" w:pos="2268"/>
          <w:tab w:val="left" w:pos="283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20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20</w:t>
      </w:r>
      <w:r w:rsidR="00EF4CC5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20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e sizes of dresses are always even numbers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e mean size of the dresses sold that morning is 15.3</w:t>
      </w:r>
      <w:r w:rsidR="00DF40E8">
        <w:rPr>
          <w:rFonts w:ascii="Times New Roman" w:hAnsi="Times New Roman"/>
          <w:sz w:val="24"/>
          <w:szCs w:val="24"/>
          <w:lang w:eastAsia="en-US"/>
        </w:rPr>
        <w:t>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e manager says,</w:t>
      </w:r>
    </w:p>
    <w:p w:rsidR="00EC7182" w:rsidRPr="007E6418" w:rsidRDefault="00EF4CC5" w:rsidP="00EF4CC5">
      <w:pPr>
        <w:tabs>
          <w:tab w:val="left" w:pos="0"/>
          <w:tab w:val="left" w:pos="198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“The mean size of the dresses is 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not 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a very useful average.”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proofErr w:type="spellStart"/>
      <w:proofErr w:type="gramStart"/>
      <w:r w:rsidR="00EC7182" w:rsidRPr="007E6418">
        <w:rPr>
          <w:rFonts w:ascii="Times New Roman" w:hAnsi="Times New Roman"/>
          <w:sz w:val="24"/>
          <w:szCs w:val="24"/>
          <w:lang w:eastAsia="en-US"/>
        </w:rPr>
        <w:t>i</w:t>
      </w:r>
      <w:proofErr w:type="spellEnd"/>
      <w:proofErr w:type="gramEnd"/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Explain why the manager is right.</w:t>
      </w:r>
    </w:p>
    <w:p w:rsidR="00EF4CC5" w:rsidRPr="007E6418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C7182" w:rsidRDefault="00601ED6" w:rsidP="00EF4CC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F4CC5" w:rsidRPr="007E6418" w:rsidRDefault="00EF4CC5" w:rsidP="00EF4CC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ii</w:t>
      </w:r>
      <w:r w:rsidR="00DE2B66">
        <w:rPr>
          <w:rFonts w:ascii="Times New Roman" w:hAnsi="Times New Roman"/>
          <w:sz w:val="24"/>
          <w:szCs w:val="24"/>
          <w:lang w:eastAsia="en-US"/>
        </w:rPr>
        <w:t>)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Which is the more useful average for the manager to know, the median or the mode?</w:t>
      </w:r>
    </w:p>
    <w:p w:rsidR="00EC7182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You must give a reason for your answer.</w:t>
      </w:r>
    </w:p>
    <w:p w:rsidR="00EF4CC5" w:rsidRPr="007E6418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C7182" w:rsidRPr="007E6418" w:rsidRDefault="00601ED6" w:rsidP="00EF4CC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0 is 2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1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In a shop, the normal price of a coat is £65</w:t>
      </w:r>
      <w:r w:rsidR="00EF4CC5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e shop has a sale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In week 1 of the sale, the price of the coat is reduced by 20%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In week 2 of the sale, the price of the coat is reduced by a further £10</w:t>
      </w:r>
      <w:r w:rsidR="00EF4CC5">
        <w:rPr>
          <w:rFonts w:ascii="Times New Roman" w:hAnsi="Times New Roman"/>
          <w:sz w:val="24"/>
          <w:szCs w:val="24"/>
          <w:lang w:eastAsia="en-US"/>
        </w:rPr>
        <w:t>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Maria has £40</w:t>
      </w:r>
      <w:r w:rsidR="00EF4CC5">
        <w:rPr>
          <w:rFonts w:ascii="Times New Roman" w:hAnsi="Times New Roman"/>
          <w:sz w:val="24"/>
          <w:szCs w:val="24"/>
          <w:lang w:eastAsia="en-US"/>
        </w:rPr>
        <w:t>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Does Maria have enough money to buy the coat in week 2 of the sale?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You must show how you get your answer.</w:t>
      </w: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F4CC5" w:rsidRPr="007E6418" w:rsidRDefault="00EF4CC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1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2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The length of a car is 3.6 metres.</w:t>
      </w: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Karl makes a scale model of the car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He uses a scale of 1 cm to 30 cm.</w:t>
      </w: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Work out the length of the scale model of the car.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Give your answer in centimetres.</w:t>
      </w: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46C12" w:rsidRPr="007E6418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 cm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2 is 2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3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Here are the heights, in centimetres, of 15 children.</w:t>
      </w: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60"/>
        <w:gridCol w:w="1160"/>
        <w:gridCol w:w="1160"/>
        <w:gridCol w:w="1160"/>
        <w:gridCol w:w="1160"/>
      </w:tblGrid>
      <w:tr w:rsidR="00A40B91" w:rsidRPr="00A40B91" w:rsidTr="00A40B91">
        <w:trPr>
          <w:trHeight w:val="485"/>
          <w:jc w:val="center"/>
        </w:trPr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23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47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35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50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47</w:t>
            </w:r>
          </w:p>
        </w:tc>
      </w:tr>
      <w:tr w:rsidR="00A40B91" w:rsidRPr="00A40B91" w:rsidTr="00A40B91">
        <w:trPr>
          <w:trHeight w:val="485"/>
          <w:jc w:val="center"/>
        </w:trPr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29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48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49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25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37</w:t>
            </w:r>
          </w:p>
        </w:tc>
      </w:tr>
      <w:tr w:rsidR="00A40B91" w:rsidRPr="00A40B91" w:rsidTr="00A40B91">
        <w:trPr>
          <w:trHeight w:val="520"/>
          <w:jc w:val="center"/>
        </w:trPr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33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38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33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30</w:t>
            </w:r>
          </w:p>
        </w:tc>
        <w:tc>
          <w:tcPr>
            <w:tcW w:w="1160" w:type="dxa"/>
            <w:vAlign w:val="center"/>
          </w:tcPr>
          <w:p w:rsidR="00A40B91" w:rsidRPr="00A40B91" w:rsidRDefault="00A40B91" w:rsidP="00A40B9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40B91">
              <w:rPr>
                <w:rFonts w:ascii="Times New Roman" w:hAnsi="Times New Roman"/>
                <w:sz w:val="24"/>
                <w:szCs w:val="24"/>
                <w:lang w:eastAsia="en-US"/>
              </w:rPr>
              <w:t>151</w:t>
            </w:r>
          </w:p>
        </w:tc>
      </w:tr>
    </w:tbl>
    <w:p w:rsidR="00C46C12" w:rsidRDefault="00C46C1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Show this information in a stem and leaf diagram.</w:t>
      </w: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Pr="007E6418" w:rsidRDefault="00A40B91" w:rsidP="00A40B91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237254" cy="1472540"/>
            <wp:effectExtent l="19050" t="0" r="1246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300" cy="147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5F791A" w:rsidRPr="007E6418" w:rsidRDefault="005F791A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One of the children is chosen at random.</w:t>
      </w: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What is the probability that this child has a height greater than 140 cm?</w:t>
      </w: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40B91" w:rsidRPr="007E6418" w:rsidRDefault="00A40B91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3 is 5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4</w:t>
      </w:r>
    </w:p>
    <w:p w:rsidR="00DC2C00" w:rsidRPr="007E6418" w:rsidRDefault="00DC2C00" w:rsidP="00DC2C0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>
            <wp:extent cx="3129966" cy="3241838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9966" cy="32418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Write down the coordinates of point </w:t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>C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Pr="007E6418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. , 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5F791A" w:rsidRPr="007E6418" w:rsidRDefault="005F791A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D </w:t>
      </w:r>
      <w:r w:rsidRPr="007E6418">
        <w:rPr>
          <w:rFonts w:ascii="Times New Roman" w:hAnsi="Times New Roman"/>
          <w:sz w:val="24"/>
          <w:szCs w:val="24"/>
          <w:lang w:eastAsia="en-US"/>
        </w:rPr>
        <w:t>is a square.</w:t>
      </w:r>
    </w:p>
    <w:p w:rsidR="00DC2C00" w:rsidRPr="007E6418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On the grid, mark with a cross </w:t>
      </w: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X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 the point </w:t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D 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so that </w:t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D 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is a square.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Write down the coordinates of the midpoint of the line segment </w:t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>BC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Pr="007E6418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. , 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4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Default="00EC7182" w:rsidP="00DC2C0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5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7E6418"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7E6418"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 xml:space="preserve">Work out </w:t>
      </w:r>
      <w:r w:rsidR="00DC2C00" w:rsidRPr="00DC2C00">
        <w:rPr>
          <w:rFonts w:ascii="Times New Roman" w:hAnsi="Times New Roman"/>
          <w:position w:val="-24"/>
          <w:sz w:val="24"/>
          <w:szCs w:val="24"/>
          <w:lang w:eastAsia="en-US"/>
        </w:rPr>
        <w:object w:dxaOrig="240" w:dyaOrig="620">
          <v:shape id="_x0000_i1029" type="#_x0000_t75" style="width:12pt;height:30.75pt" o:ole="">
            <v:imagedata r:id="rId20" o:title=""/>
          </v:shape>
          <o:OLEObject Type="Embed" ProgID="Equation.DSMT4" ShapeID="_x0000_i1029" DrawAspect="Content" ObjectID="_1509524027" r:id="rId21"/>
        </w:object>
      </w:r>
      <w:r w:rsidR="00DC2C00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7E6418">
        <w:rPr>
          <w:rFonts w:ascii="Times New Roman" w:hAnsi="Times New Roman"/>
          <w:sz w:val="24"/>
          <w:szCs w:val="24"/>
          <w:lang w:eastAsia="en-US"/>
        </w:rPr>
        <w:t>of 210 cm.</w:t>
      </w:r>
      <w:proofErr w:type="gramEnd"/>
    </w:p>
    <w:p w:rsidR="00DC2C00" w:rsidRDefault="00DC2C00" w:rsidP="00DC2C0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DC2C00" w:rsidRPr="007E6418" w:rsidRDefault="00DC2C00" w:rsidP="00DC2C0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 cm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Work out </w:t>
      </w: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6 – 2.5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EC7182" w:rsidRPr="00DC2C00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 + </w:t>
      </w:r>
      <w:r w:rsidR="00DC2C00" w:rsidRPr="00DC2C00">
        <w:rPr>
          <w:rFonts w:ascii="Times New Roman" w:hAnsi="Times New Roman"/>
          <w:position w:val="-8"/>
          <w:sz w:val="24"/>
          <w:szCs w:val="24"/>
          <w:lang w:eastAsia="en-US"/>
        </w:rPr>
        <w:object w:dxaOrig="1460" w:dyaOrig="360">
          <v:shape id="_x0000_i1030" type="#_x0000_t75" style="width:72.75pt;height:18pt" o:ole="">
            <v:imagedata r:id="rId22" o:title=""/>
          </v:shape>
          <o:OLEObject Type="Embed" ProgID="Equation.DSMT4" ShapeID="_x0000_i1030" DrawAspect="Content" ObjectID="_1509524028" r:id="rId23"/>
        </w:object>
      </w:r>
      <w:r w:rsidR="00DC2C00">
        <w:rPr>
          <w:rFonts w:ascii="Times New Roman" w:hAnsi="Times New Roman"/>
          <w:sz w:val="24"/>
          <w:szCs w:val="24"/>
          <w:lang w:eastAsia="en-US"/>
        </w:rPr>
        <w:t xml:space="preserve"> </w:t>
      </w: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Pr="007E6418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5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6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7E6418"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7E6418"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Solve</w:t>
      </w:r>
      <w:r w:rsidR="00DF40E8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4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c </w:t>
      </w:r>
      <w:r w:rsidRPr="007E6418">
        <w:rPr>
          <w:rFonts w:ascii="Times New Roman" w:hAnsi="Times New Roman"/>
          <w:sz w:val="24"/>
          <w:szCs w:val="24"/>
          <w:lang w:eastAsia="en-US"/>
        </w:rPr>
        <w:t>+ 5 = 11</w:t>
      </w: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DC2C00" w:rsidRPr="007E6418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c </w:t>
      </w: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Pr="007E6418">
        <w:rPr>
          <w:rFonts w:ascii="Times New Roman" w:hAnsi="Times New Roman"/>
          <w:sz w:val="24"/>
          <w:szCs w:val="24"/>
          <w:lang w:eastAsia="en-US"/>
        </w:rPr>
        <w:t>..............</w:t>
      </w:r>
      <w:proofErr w:type="gramEnd"/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Solve</w:t>
      </w:r>
      <w:r w:rsidR="00DF40E8">
        <w:rPr>
          <w:rFonts w:ascii="Times New Roman" w:hAnsi="Times New Roman"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5</w:t>
      </w: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e 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+ 7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 = 20</w:t>
      </w: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Pr="007E6418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e </w:t>
      </w: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Pr="007E6418">
        <w:rPr>
          <w:rFonts w:ascii="Times New Roman" w:hAnsi="Times New Roman"/>
          <w:sz w:val="24"/>
          <w:szCs w:val="24"/>
          <w:lang w:eastAsia="en-US"/>
        </w:rPr>
        <w:t>..............</w:t>
      </w:r>
      <w:proofErr w:type="gramEnd"/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Default="007E6418" w:rsidP="00DF40E8">
      <w:pPr>
        <w:tabs>
          <w:tab w:val="left" w:pos="0"/>
          <w:tab w:val="left" w:pos="426"/>
          <w:tab w:val="left" w:pos="141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Simplify</w:t>
      </w:r>
      <w:r w:rsidR="00DF40E8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i/>
          <w:iCs/>
          <w:sz w:val="24"/>
          <w:szCs w:val="24"/>
          <w:lang w:eastAsia="en-US"/>
        </w:rPr>
        <w:t>m</w:t>
      </w:r>
      <w:r w:rsidR="00EC7182" w:rsidRPr="00DC2C00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EC7182" w:rsidRPr="00DC2C00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C2C00" w:rsidRPr="007E6418" w:rsidRDefault="00DC2C00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.............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6 is 5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7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 </w:t>
      </w:r>
      <w:r w:rsidRPr="007E6418">
        <w:rPr>
          <w:rFonts w:ascii="Times New Roman" w:hAnsi="Times New Roman"/>
          <w:sz w:val="24"/>
          <w:szCs w:val="24"/>
          <w:lang w:eastAsia="en-US"/>
        </w:rPr>
        <w:t>is a right-angled triangle.</w:t>
      </w:r>
    </w:p>
    <w:p w:rsidR="00084E5E" w:rsidRDefault="00084E5E" w:rsidP="00084E5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084E5E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788121" cy="1990725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792" cy="1990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E5E" w:rsidRPr="007E6418" w:rsidRDefault="00084E5E" w:rsidP="00084E5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P </w:t>
      </w:r>
      <w:r w:rsidRPr="007E6418">
        <w:rPr>
          <w:rFonts w:ascii="Times New Roman" w:hAnsi="Times New Roman"/>
          <w:sz w:val="24"/>
          <w:szCs w:val="24"/>
          <w:lang w:eastAsia="en-US"/>
        </w:rPr>
        <w:t xml:space="preserve">is a point on 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>AB</w:t>
      </w:r>
      <w:r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Q </w:t>
      </w:r>
      <w:r w:rsidRPr="007E6418">
        <w:rPr>
          <w:rFonts w:ascii="Times New Roman" w:hAnsi="Times New Roman"/>
          <w:sz w:val="24"/>
          <w:szCs w:val="24"/>
          <w:lang w:eastAsia="en-US"/>
        </w:rPr>
        <w:t xml:space="preserve">is a point on 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>AC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P </w:t>
      </w:r>
      <w:r w:rsidRPr="007E6418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>AQ.</w:t>
      </w: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 xml:space="preserve">Work out the size of angle 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>AQP</w:t>
      </w:r>
      <w:r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You must give a reason for each stage of your working.</w:t>
      </w: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84E5E" w:rsidRPr="007E6418" w:rsidRDefault="00084E5E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7 is 4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8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Here is a list of ingredients for making 16 mince pies.</w:t>
      </w: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7"/>
        <w:gridCol w:w="3150"/>
      </w:tblGrid>
      <w:tr w:rsidR="000D0625" w:rsidTr="00C743ED">
        <w:trPr>
          <w:trHeight w:val="542"/>
          <w:jc w:val="center"/>
        </w:trPr>
        <w:tc>
          <w:tcPr>
            <w:tcW w:w="3967" w:type="dxa"/>
            <w:gridSpan w:val="2"/>
            <w:vAlign w:val="center"/>
          </w:tcPr>
          <w:p w:rsidR="000D0625" w:rsidRPr="000D0625" w:rsidRDefault="000D0625" w:rsidP="000D0625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7E6418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Ingredients for 16 mince pies</w:t>
            </w:r>
          </w:p>
        </w:tc>
      </w:tr>
      <w:tr w:rsidR="000D0625" w:rsidTr="00C743ED">
        <w:trPr>
          <w:trHeight w:val="1288"/>
          <w:jc w:val="center"/>
        </w:trPr>
        <w:tc>
          <w:tcPr>
            <w:tcW w:w="817" w:type="dxa"/>
            <w:vAlign w:val="center"/>
          </w:tcPr>
          <w:p w:rsidR="000D0625" w:rsidRPr="007E6418" w:rsidRDefault="000D0625" w:rsidP="000D0625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3150" w:type="dxa"/>
            <w:vAlign w:val="center"/>
          </w:tcPr>
          <w:p w:rsidR="000D0625" w:rsidRPr="007E6418" w:rsidRDefault="000D0625" w:rsidP="000D0625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E6418">
              <w:rPr>
                <w:rFonts w:ascii="Times New Roman" w:hAnsi="Times New Roman"/>
                <w:sz w:val="24"/>
                <w:szCs w:val="24"/>
                <w:lang w:eastAsia="en-US"/>
              </w:rPr>
              <w:t>240 g of butter</w:t>
            </w:r>
          </w:p>
          <w:p w:rsidR="000D0625" w:rsidRPr="007E6418" w:rsidRDefault="000D0625" w:rsidP="000D0625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E6418">
              <w:rPr>
                <w:rFonts w:ascii="Times New Roman" w:hAnsi="Times New Roman"/>
                <w:sz w:val="24"/>
                <w:szCs w:val="24"/>
                <w:lang w:eastAsia="en-US"/>
              </w:rPr>
              <w:t>350 g of flour</w:t>
            </w:r>
          </w:p>
          <w:p w:rsidR="000D0625" w:rsidRPr="007E6418" w:rsidRDefault="000D0625" w:rsidP="000D0625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E6418">
              <w:rPr>
                <w:rFonts w:ascii="Times New Roman" w:hAnsi="Times New Roman"/>
                <w:sz w:val="24"/>
                <w:szCs w:val="24"/>
                <w:lang w:eastAsia="en-US"/>
              </w:rPr>
              <w:t>100 g of sugar</w:t>
            </w:r>
          </w:p>
          <w:p w:rsidR="000D0625" w:rsidRPr="007E6418" w:rsidRDefault="000D0625" w:rsidP="000D0625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7E6418">
              <w:rPr>
                <w:rFonts w:ascii="Times New Roman" w:hAnsi="Times New Roman"/>
                <w:sz w:val="24"/>
                <w:szCs w:val="24"/>
                <w:lang w:eastAsia="en-US"/>
              </w:rPr>
              <w:t>280 g of mincemeat</w:t>
            </w:r>
          </w:p>
        </w:tc>
      </w:tr>
    </w:tbl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Elaine wants to make 72 mince pies.</w:t>
      </w: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How much of each ingredient will Elaine need?</w:t>
      </w: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Pr="007E6418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E2B6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 xml:space="preserve">butter 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Pr="007E6418">
        <w:rPr>
          <w:rFonts w:ascii="Times New Roman" w:hAnsi="Times New Roman"/>
          <w:sz w:val="24"/>
          <w:szCs w:val="24"/>
          <w:lang w:eastAsia="en-US"/>
        </w:rPr>
        <w:t>..............</w:t>
      </w:r>
      <w:proofErr w:type="gramEnd"/>
      <w:r w:rsidRPr="007E6418"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>g</w:t>
      </w:r>
      <w:proofErr w:type="gramEnd"/>
    </w:p>
    <w:p w:rsidR="00EC7182" w:rsidRPr="007E6418" w:rsidRDefault="00EC7182" w:rsidP="00DE2B6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 xml:space="preserve">flour 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Pr="007E6418">
        <w:rPr>
          <w:rFonts w:ascii="Times New Roman" w:hAnsi="Times New Roman"/>
          <w:sz w:val="24"/>
          <w:szCs w:val="24"/>
          <w:lang w:eastAsia="en-US"/>
        </w:rPr>
        <w:t>..............</w:t>
      </w:r>
      <w:proofErr w:type="gramEnd"/>
      <w:r w:rsidRPr="007E6418"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>g</w:t>
      </w:r>
      <w:proofErr w:type="gramEnd"/>
    </w:p>
    <w:p w:rsidR="00EC7182" w:rsidRPr="007E6418" w:rsidRDefault="00EC7182" w:rsidP="00DE2B6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 xml:space="preserve">sugar 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Pr="007E6418">
        <w:rPr>
          <w:rFonts w:ascii="Times New Roman" w:hAnsi="Times New Roman"/>
          <w:sz w:val="24"/>
          <w:szCs w:val="24"/>
          <w:lang w:eastAsia="en-US"/>
        </w:rPr>
        <w:t>..............</w:t>
      </w:r>
      <w:proofErr w:type="gramEnd"/>
      <w:r w:rsidRPr="007E6418"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>g</w:t>
      </w:r>
      <w:proofErr w:type="gramEnd"/>
    </w:p>
    <w:p w:rsidR="00EC7182" w:rsidRPr="007E6418" w:rsidRDefault="00EC7182" w:rsidP="00DE2B6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 xml:space="preserve">mincemeat 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</w:t>
      </w:r>
      <w:r w:rsidRPr="007E6418">
        <w:rPr>
          <w:rFonts w:ascii="Times New Roman" w:hAnsi="Times New Roman"/>
          <w:sz w:val="24"/>
          <w:szCs w:val="24"/>
          <w:lang w:eastAsia="en-US"/>
        </w:rPr>
        <w:t>..............</w:t>
      </w:r>
      <w:proofErr w:type="gramEnd"/>
      <w:r w:rsidRPr="007E6418"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>g</w:t>
      </w:r>
      <w:proofErr w:type="gramEnd"/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8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9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proofErr w:type="spellStart"/>
      <w:r w:rsidR="000D0625">
        <w:rPr>
          <w:rFonts w:ascii="Times New Roman" w:hAnsi="Times New Roman"/>
          <w:sz w:val="24"/>
          <w:szCs w:val="24"/>
          <w:lang w:eastAsia="en-US"/>
        </w:rPr>
        <w:t>Lethna</w:t>
      </w:r>
      <w:proofErr w:type="spellEnd"/>
      <w:r w:rsidR="000D0625">
        <w:rPr>
          <w:rFonts w:ascii="Times New Roman" w:hAnsi="Times New Roman"/>
          <w:sz w:val="24"/>
          <w:szCs w:val="24"/>
          <w:lang w:eastAsia="en-US"/>
        </w:rPr>
        <w:t xml:space="preserve"> worked out</w:t>
      </w:r>
      <w:r w:rsidR="000D0625">
        <w:rPr>
          <w:rFonts w:ascii="Times New Roman" w:hAnsi="Times New Roman"/>
          <w:sz w:val="24"/>
          <w:szCs w:val="24"/>
          <w:lang w:eastAsia="en-US"/>
        </w:rPr>
        <w:tab/>
      </w:r>
      <w:r w:rsidR="000D0625" w:rsidRPr="000D0625">
        <w:rPr>
          <w:rFonts w:ascii="Times New Roman" w:hAnsi="Times New Roman"/>
          <w:position w:val="-24"/>
          <w:sz w:val="24"/>
          <w:szCs w:val="24"/>
          <w:lang w:eastAsia="en-US"/>
        </w:rPr>
        <w:object w:dxaOrig="600" w:dyaOrig="620">
          <v:shape id="_x0000_i1031" type="#_x0000_t75" style="width:30pt;height:30.75pt" o:ole="">
            <v:imagedata r:id="rId25" o:title=""/>
          </v:shape>
          <o:OLEObject Type="Embed" ProgID="Equation.DSMT4" ShapeID="_x0000_i1031" DrawAspect="Content" ObjectID="_1509524029" r:id="rId26"/>
        </w:object>
      </w:r>
      <w:r w:rsidR="000D0625">
        <w:rPr>
          <w:rFonts w:ascii="Times New Roman" w:hAnsi="Times New Roman"/>
          <w:sz w:val="24"/>
          <w:szCs w:val="24"/>
          <w:lang w:eastAsia="en-US"/>
        </w:rPr>
        <w:t xml:space="preserve"> </w:t>
      </w: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She wrote</w:t>
      </w: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0D0625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0D0625">
        <w:rPr>
          <w:rFonts w:ascii="Times New Roman" w:hAnsi="Times New Roman"/>
          <w:position w:val="-24"/>
          <w:sz w:val="24"/>
          <w:szCs w:val="24"/>
          <w:lang w:eastAsia="en-US"/>
        </w:rPr>
        <w:object w:dxaOrig="2060" w:dyaOrig="620">
          <v:shape id="_x0000_i1032" type="#_x0000_t75" style="width:102.75pt;height:30.75pt" o:ole="">
            <v:imagedata r:id="rId27" o:title=""/>
          </v:shape>
          <o:OLEObject Type="Embed" ProgID="Equation.DSMT4" ShapeID="_x0000_i1032" DrawAspect="Content" ObjectID="_1509524030" r:id="rId28"/>
        </w:object>
      </w: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 xml:space="preserve">The answer of </w:t>
      </w:r>
      <w:r w:rsidR="00F74E76" w:rsidRPr="000D0625">
        <w:rPr>
          <w:rFonts w:ascii="Times New Roman" w:hAnsi="Times New Roman"/>
          <w:position w:val="-24"/>
          <w:sz w:val="24"/>
          <w:szCs w:val="24"/>
          <w:lang w:eastAsia="en-US"/>
        </w:rPr>
        <w:object w:dxaOrig="320" w:dyaOrig="620">
          <v:shape id="_x0000_i1033" type="#_x0000_t75" style="width:15.75pt;height:30.75pt" o:ole="">
            <v:imagedata r:id="rId29" o:title=""/>
          </v:shape>
          <o:OLEObject Type="Embed" ProgID="Equation.DSMT4" ShapeID="_x0000_i1033" DrawAspect="Content" ObjectID="_1509524031" r:id="rId30"/>
        </w:object>
      </w:r>
      <w:r>
        <w:rPr>
          <w:rFonts w:ascii="Times New Roman" w:hAnsi="Times New Roman"/>
          <w:sz w:val="24"/>
          <w:szCs w:val="24"/>
          <w:lang w:eastAsia="en-US"/>
        </w:rPr>
        <w:t xml:space="preserve"> is wrong.</w:t>
      </w: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Describe one mistake that </w:t>
      </w:r>
      <w:proofErr w:type="spellStart"/>
      <w:r w:rsidR="00EC7182" w:rsidRPr="007E6418">
        <w:rPr>
          <w:rFonts w:ascii="Times New Roman" w:hAnsi="Times New Roman"/>
          <w:sz w:val="24"/>
          <w:szCs w:val="24"/>
          <w:lang w:eastAsia="en-US"/>
        </w:rPr>
        <w:t>Lethna</w:t>
      </w:r>
      <w:proofErr w:type="spellEnd"/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 made.</w:t>
      </w: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D0625" w:rsidRPr="007E6418" w:rsidRDefault="000D0625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C7182" w:rsidRPr="007E6418" w:rsidRDefault="00601ED6" w:rsidP="000D062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5F791A" w:rsidRPr="007E6418" w:rsidRDefault="005F791A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7E6418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Dave worked out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0D0625">
        <w:rPr>
          <w:rFonts w:ascii="Times New Roman" w:hAnsi="Times New Roman"/>
          <w:position w:val="-24"/>
          <w:sz w:val="24"/>
          <w:szCs w:val="24"/>
          <w:lang w:eastAsia="en-US"/>
        </w:rPr>
        <w:object w:dxaOrig="880" w:dyaOrig="620">
          <v:shape id="_x0000_i1034" type="#_x0000_t75" style="width:44.25pt;height:30.75pt" o:ole="">
            <v:imagedata r:id="rId31" o:title=""/>
          </v:shape>
          <o:OLEObject Type="Embed" ProgID="Equation.DSMT4" ShapeID="_x0000_i1034" DrawAspect="Content" ObjectID="_1509524032" r:id="rId32"/>
        </w:objec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He wrote: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F74E76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0D0625">
        <w:rPr>
          <w:rFonts w:ascii="Times New Roman" w:hAnsi="Times New Roman"/>
          <w:position w:val="-24"/>
          <w:sz w:val="24"/>
          <w:szCs w:val="24"/>
          <w:lang w:eastAsia="en-US"/>
        </w:rPr>
        <w:object w:dxaOrig="2640" w:dyaOrig="620">
          <v:shape id="_x0000_i1035" type="#_x0000_t75" style="width:132pt;height:30.75pt" o:ole="">
            <v:imagedata r:id="rId33" o:title=""/>
          </v:shape>
          <o:OLEObject Type="Embed" ProgID="Equation.DSMT4" ShapeID="_x0000_i1035" DrawAspect="Content" ObjectID="_1509524033" r:id="rId34"/>
        </w:object>
      </w:r>
    </w:p>
    <w:p w:rsidR="00F74E76" w:rsidRDefault="00F74E76" w:rsidP="00F74E76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F74E76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So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0D0625">
        <w:rPr>
          <w:rFonts w:ascii="Times New Roman" w:hAnsi="Times New Roman"/>
          <w:position w:val="-24"/>
          <w:sz w:val="24"/>
          <w:szCs w:val="24"/>
          <w:lang w:eastAsia="en-US"/>
        </w:rPr>
        <w:object w:dxaOrig="1420" w:dyaOrig="620">
          <v:shape id="_x0000_i1036" type="#_x0000_t75" style="width:71.25pt;height:30.75pt" o:ole="">
            <v:imagedata r:id="rId35" o:title=""/>
          </v:shape>
          <o:OLEObject Type="Embed" ProgID="Equation.DSMT4" ShapeID="_x0000_i1036" DrawAspect="Content" ObjectID="_1509524034" r:id="rId36"/>
        </w:objec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e answer of 5</w:t>
      </w:r>
      <w:r w:rsidR="00F74E76" w:rsidRPr="000D0625">
        <w:rPr>
          <w:rFonts w:ascii="Times New Roman" w:hAnsi="Times New Roman"/>
          <w:position w:val="-24"/>
          <w:sz w:val="24"/>
          <w:szCs w:val="24"/>
          <w:lang w:eastAsia="en-US"/>
        </w:rPr>
        <w:object w:dxaOrig="240" w:dyaOrig="620">
          <v:shape id="_x0000_i1037" type="#_x0000_t75" style="width:12pt;height:30.75pt" o:ole="">
            <v:imagedata r:id="rId37" o:title=""/>
          </v:shape>
          <o:OLEObject Type="Embed" ProgID="Equation.DSMT4" ShapeID="_x0000_i1037" DrawAspect="Content" ObjectID="_1509524035" r:id="rId38"/>
        </w:object>
      </w:r>
      <w:r w:rsidR="00F74E76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7E6418">
        <w:rPr>
          <w:rFonts w:ascii="Times New Roman" w:hAnsi="Times New Roman"/>
          <w:sz w:val="24"/>
          <w:szCs w:val="24"/>
          <w:lang w:eastAsia="en-US"/>
        </w:rPr>
        <w:t>is wrong.</w:t>
      </w:r>
      <w:r w:rsidR="00F74E76">
        <w:rPr>
          <w:rFonts w:ascii="Times New Roman" w:hAnsi="Times New Roman"/>
          <w:sz w:val="24"/>
          <w:szCs w:val="24"/>
          <w:lang w:eastAsia="en-US"/>
        </w:rPr>
        <w:t> </w:t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Describe one mistake that Dave made.</w:t>
      </w:r>
    </w:p>
    <w:p w:rsidR="00F74E76" w:rsidRPr="007E6418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C7182" w:rsidRPr="007E6418" w:rsidRDefault="00601ED6" w:rsidP="00F74E7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9 is 2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0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 xml:space="preserve">Make 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Pr="007E6418">
        <w:rPr>
          <w:rFonts w:ascii="Times New Roman" w:hAnsi="Times New Roman"/>
          <w:sz w:val="24"/>
          <w:szCs w:val="24"/>
          <w:lang w:eastAsia="en-US"/>
        </w:rPr>
        <w:t>the subject of the formula</w:t>
      </w:r>
      <w:r w:rsidR="00F74E76">
        <w:rPr>
          <w:rFonts w:ascii="Times New Roman" w:hAnsi="Times New Roman"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w </w:t>
      </w:r>
      <w:r w:rsidRPr="007E6418">
        <w:rPr>
          <w:rFonts w:ascii="Times New Roman" w:hAnsi="Times New Roman"/>
          <w:sz w:val="24"/>
          <w:szCs w:val="24"/>
          <w:lang w:eastAsia="en-US"/>
        </w:rPr>
        <w:t>= 3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Pr="007E6418">
        <w:rPr>
          <w:rFonts w:ascii="Times New Roman" w:hAnsi="Times New Roman"/>
          <w:sz w:val="24"/>
          <w:szCs w:val="24"/>
          <w:lang w:eastAsia="en-US"/>
        </w:rPr>
        <w:t>+ 11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74E76" w:rsidRPr="007E6418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0 is 2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F40E8" w:rsidRDefault="00DF40E8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21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Three companies sell the same type of furniture.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 xml:space="preserve">The price of the furniture from </w:t>
      </w:r>
      <w:proofErr w:type="spellStart"/>
      <w:r w:rsidRPr="007E6418">
        <w:rPr>
          <w:rFonts w:ascii="Times New Roman" w:hAnsi="Times New Roman"/>
          <w:sz w:val="24"/>
          <w:szCs w:val="24"/>
          <w:lang w:eastAsia="en-US"/>
        </w:rPr>
        <w:t>Pooles</w:t>
      </w:r>
      <w:proofErr w:type="spellEnd"/>
      <w:r w:rsidRPr="007E6418">
        <w:rPr>
          <w:rFonts w:ascii="Times New Roman" w:hAnsi="Times New Roman"/>
          <w:sz w:val="24"/>
          <w:szCs w:val="24"/>
          <w:lang w:eastAsia="en-US"/>
        </w:rPr>
        <w:t xml:space="preserve"> of London is £1480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 xml:space="preserve">The price of the furniture from </w:t>
      </w:r>
      <w:proofErr w:type="spellStart"/>
      <w:r w:rsidRPr="007E6418">
        <w:rPr>
          <w:rFonts w:ascii="Times New Roman" w:hAnsi="Times New Roman"/>
          <w:sz w:val="24"/>
          <w:szCs w:val="24"/>
          <w:lang w:eastAsia="en-US"/>
        </w:rPr>
        <w:t>Jardins</w:t>
      </w:r>
      <w:proofErr w:type="spellEnd"/>
      <w:r w:rsidRPr="007E6418">
        <w:rPr>
          <w:rFonts w:ascii="Times New Roman" w:hAnsi="Times New Roman"/>
          <w:sz w:val="24"/>
          <w:szCs w:val="24"/>
          <w:lang w:eastAsia="en-US"/>
        </w:rPr>
        <w:t xml:space="preserve"> of Paris is €1980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 xml:space="preserve">The price of the furniture from </w:t>
      </w:r>
      <w:proofErr w:type="spellStart"/>
      <w:r w:rsidRPr="007E6418">
        <w:rPr>
          <w:rFonts w:ascii="Times New Roman" w:hAnsi="Times New Roman"/>
          <w:sz w:val="24"/>
          <w:szCs w:val="24"/>
          <w:lang w:eastAsia="en-US"/>
        </w:rPr>
        <w:t>Outways</w:t>
      </w:r>
      <w:proofErr w:type="spellEnd"/>
      <w:r w:rsidRPr="007E6418">
        <w:rPr>
          <w:rFonts w:ascii="Times New Roman" w:hAnsi="Times New Roman"/>
          <w:sz w:val="24"/>
          <w:szCs w:val="24"/>
          <w:lang w:eastAsia="en-US"/>
        </w:rPr>
        <w:t xml:space="preserve"> of New York is $2250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e exchange rates are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£1 = €1.34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£1 = $1.52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Which company sells this furniture at the lowest price?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You must show how you get your answer.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Pr="007E6418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1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2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The time-series graph gives some information about the number of pairs of shoes sold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>in</w:t>
      </w:r>
      <w:proofErr w:type="gramEnd"/>
      <w:r w:rsidRPr="007E6418">
        <w:rPr>
          <w:rFonts w:ascii="Times New Roman" w:hAnsi="Times New Roman"/>
          <w:sz w:val="24"/>
          <w:szCs w:val="24"/>
          <w:lang w:eastAsia="en-US"/>
        </w:rPr>
        <w:t xml:space="preserve"> a shoe shop in the first six months of 2014</w:t>
      </w:r>
      <w:r w:rsidR="00F74E76">
        <w:rPr>
          <w:rFonts w:ascii="Times New Roman" w:hAnsi="Times New Roman"/>
          <w:sz w:val="24"/>
          <w:szCs w:val="24"/>
          <w:lang w:eastAsia="en-US"/>
        </w:rPr>
        <w:t>.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927211" cy="3648075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545" cy="3651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4E76" w:rsidRPr="007E6418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e sales target for the first six months of 2014 was to sell a mean of 96 pairs of shoes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7E6418">
        <w:rPr>
          <w:rFonts w:ascii="Times New Roman" w:hAnsi="Times New Roman"/>
          <w:sz w:val="24"/>
          <w:szCs w:val="24"/>
          <w:lang w:eastAsia="en-US"/>
        </w:rPr>
        <w:t>per</w:t>
      </w:r>
      <w:proofErr w:type="gramEnd"/>
      <w:r w:rsidRPr="007E6418">
        <w:rPr>
          <w:rFonts w:ascii="Times New Roman" w:hAnsi="Times New Roman"/>
          <w:sz w:val="24"/>
          <w:szCs w:val="24"/>
          <w:lang w:eastAsia="en-US"/>
        </w:rPr>
        <w:t xml:space="preserve"> month.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Did the shoe shop meet this sales target?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You must show how you get your answer.</w:t>
      </w: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74E76" w:rsidRPr="007E6418" w:rsidRDefault="00F74E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2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DE2B66" w:rsidRDefault="00B3715E" w:rsidP="001A17E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DE2B66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3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The grouped frequency table gives information about the heights of 30 students.</w:t>
      </w:r>
    </w:p>
    <w:p w:rsidR="001A17E9" w:rsidRDefault="001A17E9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941"/>
        <w:gridCol w:w="1674"/>
      </w:tblGrid>
      <w:tr w:rsidR="002778B8" w:rsidRPr="002778B8" w:rsidTr="002778B8">
        <w:trPr>
          <w:trHeight w:val="425"/>
          <w:jc w:val="center"/>
        </w:trPr>
        <w:tc>
          <w:tcPr>
            <w:tcW w:w="1941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Height (</w:t>
            </w:r>
            <w:r w:rsidRPr="002778B8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2778B8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cm)</w:t>
            </w:r>
          </w:p>
        </w:tc>
        <w:tc>
          <w:tcPr>
            <w:tcW w:w="1674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Frequency</w:t>
            </w:r>
          </w:p>
        </w:tc>
      </w:tr>
      <w:tr w:rsidR="002778B8" w:rsidRPr="002778B8" w:rsidTr="002778B8">
        <w:trPr>
          <w:trHeight w:val="456"/>
          <w:jc w:val="center"/>
        </w:trPr>
        <w:tc>
          <w:tcPr>
            <w:tcW w:w="1941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30 &lt; </w:t>
            </w:r>
            <w:r w:rsidRPr="002778B8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2778B8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2778B8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140</w:t>
            </w:r>
          </w:p>
        </w:tc>
        <w:tc>
          <w:tcPr>
            <w:tcW w:w="1674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1</w:t>
            </w:r>
          </w:p>
        </w:tc>
      </w:tr>
      <w:tr w:rsidR="002778B8" w:rsidRPr="002778B8" w:rsidTr="002778B8">
        <w:trPr>
          <w:trHeight w:val="456"/>
          <w:jc w:val="center"/>
        </w:trPr>
        <w:tc>
          <w:tcPr>
            <w:tcW w:w="1941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40 &lt; </w:t>
            </w:r>
            <w:r w:rsidRPr="002778B8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2778B8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2778B8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150</w:t>
            </w:r>
          </w:p>
        </w:tc>
        <w:tc>
          <w:tcPr>
            <w:tcW w:w="1674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7</w:t>
            </w:r>
          </w:p>
        </w:tc>
      </w:tr>
      <w:tr w:rsidR="002778B8" w:rsidRPr="002778B8" w:rsidTr="002778B8">
        <w:trPr>
          <w:trHeight w:val="456"/>
          <w:jc w:val="center"/>
        </w:trPr>
        <w:tc>
          <w:tcPr>
            <w:tcW w:w="1941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50 &lt; </w:t>
            </w:r>
            <w:r w:rsidRPr="002778B8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2778B8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2778B8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160</w:t>
            </w:r>
          </w:p>
        </w:tc>
        <w:tc>
          <w:tcPr>
            <w:tcW w:w="1674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8</w:t>
            </w:r>
          </w:p>
        </w:tc>
      </w:tr>
      <w:tr w:rsidR="002778B8" w:rsidRPr="002778B8" w:rsidTr="002778B8">
        <w:trPr>
          <w:trHeight w:val="456"/>
          <w:jc w:val="center"/>
        </w:trPr>
        <w:tc>
          <w:tcPr>
            <w:tcW w:w="1941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60 &lt; </w:t>
            </w:r>
            <w:r w:rsidRPr="002778B8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2778B8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2778B8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170</w:t>
            </w:r>
          </w:p>
        </w:tc>
        <w:tc>
          <w:tcPr>
            <w:tcW w:w="1674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10</w:t>
            </w:r>
          </w:p>
        </w:tc>
      </w:tr>
      <w:tr w:rsidR="002778B8" w:rsidRPr="002778B8" w:rsidTr="002778B8">
        <w:trPr>
          <w:trHeight w:val="456"/>
          <w:jc w:val="center"/>
        </w:trPr>
        <w:tc>
          <w:tcPr>
            <w:tcW w:w="1941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70 &lt; </w:t>
            </w:r>
            <w:r w:rsidRPr="002778B8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2778B8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2778B8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180</w:t>
            </w:r>
          </w:p>
        </w:tc>
        <w:tc>
          <w:tcPr>
            <w:tcW w:w="1674" w:type="dxa"/>
            <w:vAlign w:val="center"/>
          </w:tcPr>
          <w:p w:rsidR="002778B8" w:rsidRPr="002778B8" w:rsidRDefault="002778B8" w:rsidP="002778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78B8">
              <w:rPr>
                <w:rFonts w:ascii="Times New Roman" w:hAnsi="Times New Roman"/>
                <w:sz w:val="24"/>
                <w:szCs w:val="24"/>
                <w:lang w:eastAsia="en-US"/>
              </w:rPr>
              <w:t>4</w:t>
            </w:r>
          </w:p>
        </w:tc>
      </w:tr>
    </w:tbl>
    <w:p w:rsidR="001A17E9" w:rsidRDefault="001A17E9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Write down the modal class interval.</w:t>
      </w:r>
    </w:p>
    <w:p w:rsidR="001A17E9" w:rsidRPr="007E6418" w:rsidRDefault="001A17E9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5F791A" w:rsidRPr="007E6418" w:rsidRDefault="005F791A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is incorrect frequency polygon has been drawn for the information in the table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Pr="007E6418" w:rsidRDefault="002778B8" w:rsidP="002778B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192298" cy="4103291"/>
            <wp:effectExtent l="19050" t="0" r="8352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052" cy="4103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182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Write down two things wrong with this incorrect frequency polygon.</w:t>
      </w:r>
    </w:p>
    <w:p w:rsidR="001A17E9" w:rsidRDefault="001A17E9" w:rsidP="001A17E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1A17E9" w:rsidP="001A17E9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1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>..............................</w:t>
      </w:r>
    </w:p>
    <w:p w:rsidR="00EC7182" w:rsidRPr="007E6418" w:rsidRDefault="001A17E9" w:rsidP="001A17E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2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>..............................</w:t>
      </w:r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3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C7182" w:rsidRDefault="00DE2B66" w:rsidP="00DF40E8">
      <w:pPr>
        <w:ind w:left="-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4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At 9 am, Bradley began a journey on his bicycle.</w:t>
      </w:r>
    </w:p>
    <w:p w:rsidR="002778B8" w:rsidRPr="007E641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From 9 am to 9.36 am, he cycled at an average speed of 15 km/h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From 9.36 am to 10.45 am, he cycled a further 8 km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Draw a travel graph to show Bradley’s journey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2778B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959072" cy="3952875"/>
            <wp:effectExtent l="19050" t="0" r="3328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8325" cy="3952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78B8" w:rsidRPr="007E641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5F791A" w:rsidRPr="007E6418" w:rsidRDefault="005F791A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From 10.45 am to 11 am, Bradley cycled at an average speed of 18 km/h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7E6418">
        <w:rPr>
          <w:rFonts w:ascii="Times New Roman" w:hAnsi="Times New Roman"/>
          <w:sz w:val="24"/>
          <w:szCs w:val="24"/>
          <w:lang w:eastAsia="en-US"/>
        </w:rPr>
        <w:t>)</w:t>
      </w:r>
      <w:r w:rsidR="00601ED6" w:rsidRPr="007E6418">
        <w:rPr>
          <w:rFonts w:ascii="Times New Roman" w:hAnsi="Times New Roman"/>
          <w:i/>
          <w:sz w:val="24"/>
          <w:szCs w:val="24"/>
          <w:lang w:eastAsia="en-US"/>
        </w:rPr>
        <w:tab/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Work out the distance Bradley cycled from 10.45 am to 11 am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Pr="007E641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 w:rsidR="00EC7182" w:rsidRPr="007E6418">
        <w:rPr>
          <w:rFonts w:ascii="Times New Roman" w:hAnsi="Times New Roman"/>
          <w:sz w:val="24"/>
          <w:szCs w:val="24"/>
          <w:lang w:eastAsia="en-US"/>
        </w:rPr>
        <w:t>km</w:t>
      </w:r>
      <w:proofErr w:type="gramEnd"/>
    </w:p>
    <w:p w:rsidR="00EC7182" w:rsidRPr="007E6418" w:rsidRDefault="007E6418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4 is 5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5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Toby invested £7500 for 2 years in a savings account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He was paid 4% per annum compound interest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How much money did Toby have in his savings account at the end of 2 years?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Pr="007E641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 xml:space="preserve">£ 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5 is 2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26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>Becky has some marbles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Chris has two times as many marbles as Becky.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Dan has seven more marbles than Chris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They have a total of 57 marbles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Dan says,</w:t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“If I give some marbles to Becky, each of us will have the same number of marbles.”</w:t>
      </w:r>
    </w:p>
    <w:p w:rsidR="00DF40E8" w:rsidRDefault="00DF40E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Is Dan correct?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You must show how you get your answer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Pr="007E641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6 is 3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DE2B66" w:rsidRDefault="00B3715E" w:rsidP="002778B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DE2B66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7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sz w:val="24"/>
          <w:szCs w:val="24"/>
          <w:lang w:eastAsia="en-US"/>
        </w:rPr>
        <w:t xml:space="preserve">Here is a diagram showing a rectangle, </w:t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>ABCD</w:t>
      </w:r>
      <w:r w:rsidRPr="007E6418">
        <w:rPr>
          <w:rFonts w:ascii="Times New Roman" w:hAnsi="Times New Roman"/>
          <w:sz w:val="24"/>
          <w:szCs w:val="24"/>
          <w:lang w:eastAsia="en-US"/>
        </w:rPr>
        <w:t>, and a circle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2778B8" w:rsidRDefault="002778B8" w:rsidP="002778B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>
            <wp:extent cx="2727542" cy="1755064"/>
            <wp:effectExtent l="1905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542" cy="1755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C </w:t>
      </w:r>
      <w:r w:rsidRPr="007E6418">
        <w:rPr>
          <w:rFonts w:ascii="Times New Roman" w:hAnsi="Times New Roman"/>
          <w:sz w:val="24"/>
          <w:szCs w:val="24"/>
          <w:lang w:eastAsia="en-US"/>
        </w:rPr>
        <w:t>is a diameter of the circle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Calculate the percentage of the area of the rectangle that is shaded.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Give your answer correct to 1 decimal place.</w:t>
      </w: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778B8" w:rsidRPr="007E6418" w:rsidRDefault="002778B8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%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7 is 4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8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6418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D </w:t>
      </w:r>
      <w:r w:rsidRPr="007E6418">
        <w:rPr>
          <w:rFonts w:ascii="Times New Roman" w:hAnsi="Times New Roman"/>
          <w:sz w:val="24"/>
          <w:szCs w:val="24"/>
          <w:lang w:eastAsia="en-US"/>
        </w:rPr>
        <w:t>is a trapezium.</w:t>
      </w:r>
    </w:p>
    <w:p w:rsidR="008F49CE" w:rsidRDefault="008F49CE" w:rsidP="008F49C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F49CE" w:rsidRPr="007E6418" w:rsidRDefault="002778B8" w:rsidP="002778B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419286" cy="1209675"/>
            <wp:effectExtent l="19050" t="0" r="64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883" cy="1209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43ED" w:rsidRDefault="00C743ED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A square has the same perimeter as this trapezium.</w:t>
      </w: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Work out the area of the square.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D0776" w:rsidRPr="007E6418" w:rsidRDefault="009D0776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601ED6" w:rsidP="005F791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 xml:space="preserve"> cm</w:t>
      </w:r>
      <w:r w:rsidR="00EC7182" w:rsidRPr="00A717A4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B3715E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624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8 is 5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411102" w:rsidRPr="007E6418" w:rsidRDefault="0041110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624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ab/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411102" w:rsidRPr="007E6418" w:rsidRDefault="006B6207" w:rsidP="004524A1">
      <w:pPr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6B6207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27" type="#_x0000_t32" style="position:absolute;left:0;text-align:left;margin-left:0;margin-top:7.6pt;width:454pt;height:.0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" strokeweight="5pt"/>
        </w:pict>
      </w:r>
    </w:p>
    <w:p w:rsidR="00411102" w:rsidRPr="007E6418" w:rsidRDefault="00411102" w:rsidP="00403D0A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 w:rsidR="00A717A4">
        <w:rPr>
          <w:rFonts w:ascii="Times New Roman" w:hAnsi="Times New Roman"/>
          <w:b/>
          <w:bCs/>
          <w:sz w:val="24"/>
          <w:szCs w:val="24"/>
        </w:rPr>
        <w:t>80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sectPr w:rsidR="00411102" w:rsidRPr="007E6418" w:rsidSect="001E2312">
      <w:footerReference w:type="even" r:id="rId44"/>
      <w:footerReference w:type="default" r:id="rId45"/>
      <w:footerReference w:type="first" r:id="rId46"/>
      <w:pgSz w:w="11907" w:h="16840" w:code="9"/>
      <w:pgMar w:top="1134" w:right="1440" w:bottom="1134" w:left="1440" w:header="720" w:footer="720" w:gutter="0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3EE6" w:rsidRDefault="00CB3EE6">
      <w:r>
        <w:separator/>
      </w:r>
    </w:p>
  </w:endnote>
  <w:endnote w:type="continuationSeparator" w:id="0">
    <w:p w:rsidR="00CB3EE6" w:rsidRDefault="00CB3E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C12" w:rsidRDefault="006B6207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46C1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46C12" w:rsidRDefault="00C46C1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C12" w:rsidRPr="0084647E" w:rsidRDefault="006B6207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C46C12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C743ED">
      <w:rPr>
        <w:rStyle w:val="PageNumber"/>
        <w:rFonts w:ascii="Times New Roman" w:hAnsi="Times New Roman"/>
        <w:noProof/>
        <w:sz w:val="20"/>
      </w:rPr>
      <w:t>22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C46C12" w:rsidRPr="00317CF1" w:rsidRDefault="00C46C12">
    <w:pPr>
      <w:pStyle w:val="Footer"/>
      <w:rPr>
        <w:rFonts w:ascii="Times New Roman" w:hAnsi="Times New Roman"/>
      </w:rPr>
    </w:pPr>
    <w:r w:rsidRPr="00317CF1">
      <w:rPr>
        <w:rFonts w:ascii="Times New Roman" w:hAnsi="Times New Roman"/>
        <w:szCs w:val="16"/>
      </w:rPr>
      <w:t>P</w:t>
    </w:r>
    <w:r>
      <w:rPr>
        <w:rFonts w:ascii="Times New Roman" w:hAnsi="Times New Roman"/>
        <w:szCs w:val="16"/>
      </w:rPr>
      <w:t>49817A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C12" w:rsidRPr="00317CF1" w:rsidRDefault="00C46C12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S49817</w:t>
    </w:r>
    <w:r w:rsidRPr="00317CF1">
      <w:rPr>
        <w:rFonts w:ascii="Times New Roman" w:hAnsi="Times New Roman"/>
        <w:b/>
        <w:bCs/>
        <w:sz w:val="24"/>
        <w:szCs w:val="24"/>
      </w:rPr>
      <w:t>A</w:t>
    </w:r>
  </w:p>
  <w:p w:rsidR="00C46C12" w:rsidRPr="00317CF1" w:rsidRDefault="00C46C12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C46C12" w:rsidRPr="00477FD3" w:rsidRDefault="00C46C12" w:rsidP="00477FD3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</w:t>
    </w:r>
    <w:r w:rsidR="00C743ED">
      <w:rPr>
        <w:rFonts w:ascii="Times New Roman" w:hAnsi="Times New Roman"/>
        <w:sz w:val="12"/>
        <w:szCs w:val="12"/>
      </w:rPr>
      <w:t>15</w:t>
    </w:r>
    <w:r>
      <w:rPr>
        <w:rFonts w:ascii="Times New Roman" w:hAnsi="Times New Roman"/>
        <w:sz w:val="12"/>
        <w:szCs w:val="12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3EE6" w:rsidRDefault="00CB3EE6">
      <w:r>
        <w:separator/>
      </w:r>
    </w:p>
  </w:footnote>
  <w:footnote w:type="continuationSeparator" w:id="0">
    <w:p w:rsidR="00CB3EE6" w:rsidRDefault="00CB3EE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5"/>
  </w:num>
  <w:num w:numId="14">
    <w:abstractNumId w:val="13"/>
  </w:num>
  <w:num w:numId="15">
    <w:abstractNumId w:val="14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05"/>
  <w:drawingGridVerticalSpacing w:val="14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D13"/>
    <w:rsid w:val="00003959"/>
    <w:rsid w:val="00006BDE"/>
    <w:rsid w:val="00025F02"/>
    <w:rsid w:val="00031B2B"/>
    <w:rsid w:val="000356A7"/>
    <w:rsid w:val="00061523"/>
    <w:rsid w:val="00066A4D"/>
    <w:rsid w:val="000730C2"/>
    <w:rsid w:val="00080027"/>
    <w:rsid w:val="00084E5E"/>
    <w:rsid w:val="00093E51"/>
    <w:rsid w:val="00097345"/>
    <w:rsid w:val="000B79E2"/>
    <w:rsid w:val="000C2C0C"/>
    <w:rsid w:val="000C4C72"/>
    <w:rsid w:val="000D0625"/>
    <w:rsid w:val="000D506A"/>
    <w:rsid w:val="000E2176"/>
    <w:rsid w:val="000E2477"/>
    <w:rsid w:val="000E5C38"/>
    <w:rsid w:val="000F5923"/>
    <w:rsid w:val="000F6632"/>
    <w:rsid w:val="00105BBA"/>
    <w:rsid w:val="0011266E"/>
    <w:rsid w:val="00113476"/>
    <w:rsid w:val="00117D57"/>
    <w:rsid w:val="001231A2"/>
    <w:rsid w:val="001237C1"/>
    <w:rsid w:val="0014639D"/>
    <w:rsid w:val="001516A7"/>
    <w:rsid w:val="0015263A"/>
    <w:rsid w:val="001545ED"/>
    <w:rsid w:val="00162F02"/>
    <w:rsid w:val="0017034B"/>
    <w:rsid w:val="00172158"/>
    <w:rsid w:val="00186621"/>
    <w:rsid w:val="0019419F"/>
    <w:rsid w:val="001A17E9"/>
    <w:rsid w:val="001A35C9"/>
    <w:rsid w:val="001A36B7"/>
    <w:rsid w:val="001A4969"/>
    <w:rsid w:val="001C0C53"/>
    <w:rsid w:val="001E2312"/>
    <w:rsid w:val="00211A18"/>
    <w:rsid w:val="00213A04"/>
    <w:rsid w:val="00236BB9"/>
    <w:rsid w:val="00237CBC"/>
    <w:rsid w:val="002523C6"/>
    <w:rsid w:val="00255B54"/>
    <w:rsid w:val="002667CC"/>
    <w:rsid w:val="002778B8"/>
    <w:rsid w:val="002A7C84"/>
    <w:rsid w:val="002B50DF"/>
    <w:rsid w:val="002C11DD"/>
    <w:rsid w:val="002C2F05"/>
    <w:rsid w:val="002C3EC7"/>
    <w:rsid w:val="002E0E76"/>
    <w:rsid w:val="002E14D8"/>
    <w:rsid w:val="00300C73"/>
    <w:rsid w:val="00317CF1"/>
    <w:rsid w:val="003237CC"/>
    <w:rsid w:val="0032678E"/>
    <w:rsid w:val="00332E28"/>
    <w:rsid w:val="003436FF"/>
    <w:rsid w:val="00346F5B"/>
    <w:rsid w:val="003567BD"/>
    <w:rsid w:val="003571B7"/>
    <w:rsid w:val="00360932"/>
    <w:rsid w:val="003906E7"/>
    <w:rsid w:val="00397E72"/>
    <w:rsid w:val="003A4D2A"/>
    <w:rsid w:val="003B5510"/>
    <w:rsid w:val="003B64BB"/>
    <w:rsid w:val="003C1B9F"/>
    <w:rsid w:val="003E0453"/>
    <w:rsid w:val="003F1494"/>
    <w:rsid w:val="00403D0A"/>
    <w:rsid w:val="00411102"/>
    <w:rsid w:val="004139E9"/>
    <w:rsid w:val="0041704E"/>
    <w:rsid w:val="00424460"/>
    <w:rsid w:val="004524A1"/>
    <w:rsid w:val="0047339E"/>
    <w:rsid w:val="004741AA"/>
    <w:rsid w:val="00474CD4"/>
    <w:rsid w:val="00477FD3"/>
    <w:rsid w:val="00480E80"/>
    <w:rsid w:val="0048218F"/>
    <w:rsid w:val="00483131"/>
    <w:rsid w:val="004A7389"/>
    <w:rsid w:val="004B076E"/>
    <w:rsid w:val="004B4A57"/>
    <w:rsid w:val="004B5445"/>
    <w:rsid w:val="004C39E5"/>
    <w:rsid w:val="004C4D6E"/>
    <w:rsid w:val="004D5BA8"/>
    <w:rsid w:val="004F4824"/>
    <w:rsid w:val="005408A8"/>
    <w:rsid w:val="00541068"/>
    <w:rsid w:val="0055187C"/>
    <w:rsid w:val="00551E55"/>
    <w:rsid w:val="00553BBD"/>
    <w:rsid w:val="005706A4"/>
    <w:rsid w:val="00570E20"/>
    <w:rsid w:val="005719C0"/>
    <w:rsid w:val="005745C6"/>
    <w:rsid w:val="005774A3"/>
    <w:rsid w:val="005B3D93"/>
    <w:rsid w:val="005C0094"/>
    <w:rsid w:val="005C2686"/>
    <w:rsid w:val="005D4B45"/>
    <w:rsid w:val="005E32FF"/>
    <w:rsid w:val="005E4219"/>
    <w:rsid w:val="005F01D4"/>
    <w:rsid w:val="005F0791"/>
    <w:rsid w:val="005F3878"/>
    <w:rsid w:val="005F791A"/>
    <w:rsid w:val="00601ED6"/>
    <w:rsid w:val="00620794"/>
    <w:rsid w:val="00621E69"/>
    <w:rsid w:val="00632088"/>
    <w:rsid w:val="00654CC0"/>
    <w:rsid w:val="00657238"/>
    <w:rsid w:val="00683FAB"/>
    <w:rsid w:val="00687E89"/>
    <w:rsid w:val="00694313"/>
    <w:rsid w:val="006A771D"/>
    <w:rsid w:val="006B0731"/>
    <w:rsid w:val="006B2A8F"/>
    <w:rsid w:val="006B3142"/>
    <w:rsid w:val="006B6207"/>
    <w:rsid w:val="006C2EB1"/>
    <w:rsid w:val="006C7E8F"/>
    <w:rsid w:val="006E058B"/>
    <w:rsid w:val="00702CFE"/>
    <w:rsid w:val="00711C58"/>
    <w:rsid w:val="00720626"/>
    <w:rsid w:val="00723D13"/>
    <w:rsid w:val="00740DA7"/>
    <w:rsid w:val="00741B81"/>
    <w:rsid w:val="00750F95"/>
    <w:rsid w:val="00751158"/>
    <w:rsid w:val="007715F4"/>
    <w:rsid w:val="00773A71"/>
    <w:rsid w:val="007900A8"/>
    <w:rsid w:val="007A2F72"/>
    <w:rsid w:val="007A35FC"/>
    <w:rsid w:val="007A4CE4"/>
    <w:rsid w:val="007B6E14"/>
    <w:rsid w:val="007C309C"/>
    <w:rsid w:val="007D32D7"/>
    <w:rsid w:val="007E5C83"/>
    <w:rsid w:val="007E6418"/>
    <w:rsid w:val="007F0845"/>
    <w:rsid w:val="007F39DA"/>
    <w:rsid w:val="00816BD2"/>
    <w:rsid w:val="00820A07"/>
    <w:rsid w:val="008262C0"/>
    <w:rsid w:val="008338C0"/>
    <w:rsid w:val="00837A5B"/>
    <w:rsid w:val="00837F90"/>
    <w:rsid w:val="0084647E"/>
    <w:rsid w:val="00860968"/>
    <w:rsid w:val="00863262"/>
    <w:rsid w:val="00865CF4"/>
    <w:rsid w:val="0087159F"/>
    <w:rsid w:val="00891717"/>
    <w:rsid w:val="008B3BDC"/>
    <w:rsid w:val="008B4B08"/>
    <w:rsid w:val="008B57D5"/>
    <w:rsid w:val="008C63A3"/>
    <w:rsid w:val="008C6629"/>
    <w:rsid w:val="008C7F7A"/>
    <w:rsid w:val="008F3FDE"/>
    <w:rsid w:val="008F49CE"/>
    <w:rsid w:val="00910967"/>
    <w:rsid w:val="00942B6C"/>
    <w:rsid w:val="00950E48"/>
    <w:rsid w:val="0096570D"/>
    <w:rsid w:val="009669DF"/>
    <w:rsid w:val="009675DA"/>
    <w:rsid w:val="00987F6E"/>
    <w:rsid w:val="009A4050"/>
    <w:rsid w:val="009A501D"/>
    <w:rsid w:val="009A755E"/>
    <w:rsid w:val="009B2C94"/>
    <w:rsid w:val="009B3DFA"/>
    <w:rsid w:val="009D0776"/>
    <w:rsid w:val="009D33CA"/>
    <w:rsid w:val="009D51E4"/>
    <w:rsid w:val="009E1D72"/>
    <w:rsid w:val="009F0DE8"/>
    <w:rsid w:val="00A0400A"/>
    <w:rsid w:val="00A17F8B"/>
    <w:rsid w:val="00A206EA"/>
    <w:rsid w:val="00A214BF"/>
    <w:rsid w:val="00A22048"/>
    <w:rsid w:val="00A25421"/>
    <w:rsid w:val="00A40B91"/>
    <w:rsid w:val="00A61017"/>
    <w:rsid w:val="00A717A4"/>
    <w:rsid w:val="00A770DE"/>
    <w:rsid w:val="00A77849"/>
    <w:rsid w:val="00AB223B"/>
    <w:rsid w:val="00AB362C"/>
    <w:rsid w:val="00AE1BB8"/>
    <w:rsid w:val="00AE34B1"/>
    <w:rsid w:val="00AF3FD0"/>
    <w:rsid w:val="00B06121"/>
    <w:rsid w:val="00B12D82"/>
    <w:rsid w:val="00B248D1"/>
    <w:rsid w:val="00B332BC"/>
    <w:rsid w:val="00B3715E"/>
    <w:rsid w:val="00B40932"/>
    <w:rsid w:val="00B444B5"/>
    <w:rsid w:val="00B47305"/>
    <w:rsid w:val="00B774ED"/>
    <w:rsid w:val="00B848AC"/>
    <w:rsid w:val="00BA4C68"/>
    <w:rsid w:val="00BB65E7"/>
    <w:rsid w:val="00BB7B5E"/>
    <w:rsid w:val="00BC3236"/>
    <w:rsid w:val="00BC63E8"/>
    <w:rsid w:val="00BD30B7"/>
    <w:rsid w:val="00BD6D2C"/>
    <w:rsid w:val="00BE44AA"/>
    <w:rsid w:val="00BF13CA"/>
    <w:rsid w:val="00C210BF"/>
    <w:rsid w:val="00C21820"/>
    <w:rsid w:val="00C300C3"/>
    <w:rsid w:val="00C30575"/>
    <w:rsid w:val="00C41947"/>
    <w:rsid w:val="00C46C12"/>
    <w:rsid w:val="00C46DD6"/>
    <w:rsid w:val="00C47C07"/>
    <w:rsid w:val="00C55BCC"/>
    <w:rsid w:val="00C570A0"/>
    <w:rsid w:val="00C743ED"/>
    <w:rsid w:val="00C809E7"/>
    <w:rsid w:val="00C855B9"/>
    <w:rsid w:val="00CA393C"/>
    <w:rsid w:val="00CA4707"/>
    <w:rsid w:val="00CB3EE6"/>
    <w:rsid w:val="00CB6E20"/>
    <w:rsid w:val="00CE2ECE"/>
    <w:rsid w:val="00D027DE"/>
    <w:rsid w:val="00D04F21"/>
    <w:rsid w:val="00D346D5"/>
    <w:rsid w:val="00D479AA"/>
    <w:rsid w:val="00D54614"/>
    <w:rsid w:val="00D62850"/>
    <w:rsid w:val="00D92714"/>
    <w:rsid w:val="00D93E35"/>
    <w:rsid w:val="00DA7A47"/>
    <w:rsid w:val="00DB0C93"/>
    <w:rsid w:val="00DB5A67"/>
    <w:rsid w:val="00DC2C00"/>
    <w:rsid w:val="00DD13A4"/>
    <w:rsid w:val="00DE2B66"/>
    <w:rsid w:val="00DE52B9"/>
    <w:rsid w:val="00DE79DF"/>
    <w:rsid w:val="00DF40E8"/>
    <w:rsid w:val="00E108A4"/>
    <w:rsid w:val="00E30BFE"/>
    <w:rsid w:val="00E40A43"/>
    <w:rsid w:val="00E452EE"/>
    <w:rsid w:val="00E60F31"/>
    <w:rsid w:val="00E630E5"/>
    <w:rsid w:val="00E63EC1"/>
    <w:rsid w:val="00E81F88"/>
    <w:rsid w:val="00E95BC5"/>
    <w:rsid w:val="00EA5E14"/>
    <w:rsid w:val="00EB3B94"/>
    <w:rsid w:val="00EC623C"/>
    <w:rsid w:val="00EC7182"/>
    <w:rsid w:val="00ED7091"/>
    <w:rsid w:val="00EF4CC5"/>
    <w:rsid w:val="00F16A03"/>
    <w:rsid w:val="00F276B0"/>
    <w:rsid w:val="00F54023"/>
    <w:rsid w:val="00F546BA"/>
    <w:rsid w:val="00F66684"/>
    <w:rsid w:val="00F70CCA"/>
    <w:rsid w:val="00F74E76"/>
    <w:rsid w:val="00F817AF"/>
    <w:rsid w:val="00FA1EE5"/>
    <w:rsid w:val="00FA3820"/>
    <w:rsid w:val="00FA3F94"/>
    <w:rsid w:val="00FB11DE"/>
    <w:rsid w:val="00FB296B"/>
    <w:rsid w:val="00FF1BAB"/>
    <w:rsid w:val="00FF1C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1"/>
    <o:shapelayout v:ext="edit">
      <o:idmap v:ext="edit" data="1"/>
      <o:rules v:ext="edit">
        <o:r id="V:Rule2" type="connector" idref="#AutoShape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4969"/>
    <w:rPr>
      <w:rFonts w:ascii="Trebuchet MS" w:hAnsi="Trebuchet MS"/>
      <w:sz w:val="21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1A4969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1A4969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1A4969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1A4969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1A4969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1A4969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uiPriority w:val="9"/>
    <w:qFormat/>
    <w:rsid w:val="001A4969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uiPriority w:val="9"/>
    <w:qFormat/>
    <w:rsid w:val="001A4969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1A4969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B69BA"/>
    <w:rPr>
      <w:rFonts w:asciiTheme="majorHAnsi" w:eastAsiaTheme="majorEastAsia" w:hAnsiTheme="majorHAnsi" w:cstheme="majorBidi"/>
      <w:b/>
      <w:bCs/>
      <w:kern w:val="32"/>
      <w:sz w:val="32"/>
      <w:szCs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69BA"/>
    <w:rPr>
      <w:rFonts w:asciiTheme="majorHAnsi" w:eastAsiaTheme="majorEastAsia" w:hAnsiTheme="majorHAnsi" w:cstheme="majorBidi"/>
      <w:b/>
      <w:bCs/>
      <w:i/>
      <w:iCs/>
      <w:sz w:val="28"/>
      <w:szCs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69BA"/>
    <w:rPr>
      <w:rFonts w:asciiTheme="majorHAnsi" w:eastAsiaTheme="majorEastAsia" w:hAnsiTheme="majorHAnsi" w:cstheme="majorBidi"/>
      <w:b/>
      <w:bCs/>
      <w:sz w:val="26"/>
      <w:szCs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69BA"/>
    <w:rPr>
      <w:rFonts w:asciiTheme="minorHAnsi" w:eastAsiaTheme="minorEastAsia" w:hAnsiTheme="minorHAnsi" w:cstheme="minorBidi"/>
      <w:b/>
      <w:bCs/>
      <w:sz w:val="28"/>
      <w:szCs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B69BA"/>
    <w:rPr>
      <w:rFonts w:asciiTheme="minorHAnsi" w:eastAsiaTheme="minorEastAsia" w:hAnsiTheme="minorHAnsi" w:cstheme="minorBidi"/>
      <w:b/>
      <w:bCs/>
      <w:i/>
      <w:iCs/>
      <w:sz w:val="26"/>
      <w:szCs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B69BA"/>
    <w:rPr>
      <w:rFonts w:asciiTheme="minorHAnsi" w:eastAsiaTheme="minorEastAsia" w:hAnsiTheme="minorHAnsi" w:cstheme="minorBidi"/>
      <w:b/>
      <w:bCs/>
      <w:sz w:val="22"/>
      <w:szCs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B69BA"/>
    <w:rPr>
      <w:rFonts w:asciiTheme="minorHAnsi" w:eastAsiaTheme="minorEastAsia" w:hAnsiTheme="minorHAnsi" w:cstheme="minorBidi"/>
      <w:sz w:val="24"/>
      <w:szCs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B69BA"/>
    <w:rPr>
      <w:rFonts w:asciiTheme="minorHAnsi" w:eastAsiaTheme="minorEastAsia" w:hAnsiTheme="minorHAnsi" w:cstheme="minorBidi"/>
      <w:i/>
      <w:iCs/>
      <w:sz w:val="24"/>
      <w:szCs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B69BA"/>
    <w:rPr>
      <w:rFonts w:asciiTheme="majorHAnsi" w:eastAsiaTheme="majorEastAsia" w:hAnsiTheme="majorHAnsi" w:cstheme="majorBidi"/>
      <w:sz w:val="22"/>
      <w:szCs w:val="22"/>
      <w:lang w:val="en-GB" w:eastAsia="en-GB"/>
    </w:rPr>
  </w:style>
  <w:style w:type="table" w:styleId="TableGrid">
    <w:name w:val="Table Grid"/>
    <w:basedOn w:val="TableNormal"/>
    <w:uiPriority w:val="59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10"/>
    <w:qFormat/>
    <w:rsid w:val="001A4969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2B69BA"/>
    <w:rPr>
      <w:rFonts w:asciiTheme="majorHAnsi" w:eastAsiaTheme="majorEastAsia" w:hAnsiTheme="majorHAnsi" w:cstheme="majorBidi"/>
      <w:b/>
      <w:bCs/>
      <w:kern w:val="28"/>
      <w:sz w:val="32"/>
      <w:szCs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1A4969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B69BA"/>
    <w:rPr>
      <w:sz w:val="0"/>
      <w:szCs w:val="0"/>
      <w:lang w:val="en-GB" w:eastAsia="en-GB"/>
    </w:rPr>
  </w:style>
  <w:style w:type="character" w:styleId="Emphasis">
    <w:name w:val="Emphasis"/>
    <w:basedOn w:val="DefaultParagraphFont"/>
    <w:uiPriority w:val="20"/>
    <w:qFormat/>
    <w:rsid w:val="001A4969"/>
    <w:rPr>
      <w:rFonts w:cs="Times New Roman"/>
      <w:i/>
    </w:rPr>
  </w:style>
  <w:style w:type="paragraph" w:styleId="EnvelopeAddress">
    <w:name w:val="envelope address"/>
    <w:basedOn w:val="Normal"/>
    <w:uiPriority w:val="99"/>
    <w:rsid w:val="001A4969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1A4969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1A4969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1A4969"/>
    <w:rPr>
      <w:b/>
    </w:rPr>
  </w:style>
  <w:style w:type="paragraph" w:styleId="MessageHeader">
    <w:name w:val="Message Header"/>
    <w:basedOn w:val="Normal"/>
    <w:link w:val="MessageHeaderChar"/>
    <w:uiPriority w:val="99"/>
    <w:rsid w:val="001A496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2B69BA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11"/>
    <w:qFormat/>
    <w:rsid w:val="001A4969"/>
    <w:pPr>
      <w:spacing w:after="60"/>
      <w:outlineLvl w:val="1"/>
    </w:pPr>
    <w:rPr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B69BA"/>
    <w:rPr>
      <w:rFonts w:asciiTheme="majorHAnsi" w:eastAsiaTheme="majorEastAsia" w:hAnsiTheme="majorHAnsi" w:cstheme="majorBidi"/>
      <w:sz w:val="24"/>
      <w:szCs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1A4969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39"/>
    <w:semiHidden/>
    <w:rsid w:val="001A4969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1A4969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1A4969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1A4969"/>
    <w:pPr>
      <w:tabs>
        <w:tab w:val="center" w:pos="4536"/>
        <w:tab w:val="right" w:pos="9072"/>
      </w:tabs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1A4969"/>
    <w:rPr>
      <w:sz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B69BA"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1A4969"/>
    <w:rPr>
      <w:sz w:val="18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B69BA"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1A4969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paragraph" w:styleId="BalloonText">
    <w:name w:val="Balloon Text"/>
    <w:basedOn w:val="Normal"/>
    <w:link w:val="BalloonTextChar"/>
    <w:uiPriority w:val="99"/>
    <w:rsid w:val="005E42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5E42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26" Type="http://schemas.openxmlformats.org/officeDocument/2006/relationships/oleObject" Target="embeddings/oleObject7.bin"/><Relationship Id="rId39" Type="http://schemas.openxmlformats.org/officeDocument/2006/relationships/image" Target="media/image20.e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3.emf"/><Relationship Id="rId47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e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image" Target="media/image21.emf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4.e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22</Pages>
  <Words>1647</Words>
  <Characters>12591</Characters>
  <Application>Microsoft Office Word</Application>
  <DocSecurity>0</DocSecurity>
  <Lines>104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swer ALL questions</vt:lpstr>
    </vt:vector>
  </TitlesOfParts>
  <Company>Edexcel</Company>
  <LinksUpToDate>false</LinksUpToDate>
  <CharactersWithSpaces>14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markanst</cp:lastModifiedBy>
  <cp:revision>20</cp:revision>
  <cp:lastPrinted>2015-09-29T13:08:00Z</cp:lastPrinted>
  <dcterms:created xsi:type="dcterms:W3CDTF">2015-06-16T11:49:00Z</dcterms:created>
  <dcterms:modified xsi:type="dcterms:W3CDTF">2015-11-20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